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2" r:id="rId1"/>
  </p:sldMasterIdLst>
  <p:notesMasterIdLst>
    <p:notesMasterId r:id="rId16"/>
  </p:notesMasterIdLst>
  <p:sldIdLst>
    <p:sldId id="256" r:id="rId2"/>
    <p:sldId id="257" r:id="rId3"/>
    <p:sldId id="816" r:id="rId4"/>
    <p:sldId id="635" r:id="rId5"/>
    <p:sldId id="693" r:id="rId6"/>
    <p:sldId id="777" r:id="rId7"/>
    <p:sldId id="837" r:id="rId8"/>
    <p:sldId id="838" r:id="rId9"/>
    <p:sldId id="839" r:id="rId10"/>
    <p:sldId id="840" r:id="rId11"/>
    <p:sldId id="841" r:id="rId12"/>
    <p:sldId id="842" r:id="rId13"/>
    <p:sldId id="843" r:id="rId14"/>
    <p:sldId id="844" r:id="rId1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1pPr>
    <a:lvl2pPr marL="4572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2pPr>
    <a:lvl3pPr marL="9144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3pPr>
    <a:lvl4pPr marL="13716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4pPr>
    <a:lvl5pPr marL="1828800" algn="l" rtl="0" fontAlgn="base">
      <a:spcBef>
        <a:spcPct val="0"/>
      </a:spcBef>
      <a:spcAft>
        <a:spcPct val="0"/>
      </a:spcAft>
      <a:defRPr sz="2400" kern="1200">
        <a:solidFill>
          <a:schemeClr val="tx1"/>
        </a:solidFill>
        <a:latin typeface="Arial" pitchFamily="-72" charset="0"/>
        <a:ea typeface="ＭＳ Ｐゴシック" pitchFamily="-72" charset="-128"/>
        <a:cs typeface="ＭＳ Ｐゴシック" pitchFamily="-72" charset="-128"/>
      </a:defRPr>
    </a:lvl5pPr>
    <a:lvl6pPr marL="22860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6pPr>
    <a:lvl7pPr marL="27432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7pPr>
    <a:lvl8pPr marL="32004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8pPr>
    <a:lvl9pPr marL="3657600" algn="l" defTabSz="457200" rtl="0" eaLnBrk="1" latinLnBrk="0" hangingPunct="1">
      <a:defRPr sz="2400" kern="1200">
        <a:solidFill>
          <a:schemeClr val="tx1"/>
        </a:solidFill>
        <a:latin typeface="Arial" pitchFamily="-72" charset="0"/>
        <a:ea typeface="ＭＳ Ｐゴシック" pitchFamily="-72" charset="-128"/>
        <a:cs typeface="ＭＳ Ｐゴシック" pitchFamily="-72"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632B8D"/>
    <a:srgbClr val="D60000"/>
    <a:srgbClr val="E60000"/>
    <a:srgbClr val="FFF9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24" autoAdjust="0"/>
    <p:restoredTop sz="91474" autoAdjust="0"/>
  </p:normalViewPr>
  <p:slideViewPr>
    <p:cSldViewPr>
      <p:cViewPr varScale="1">
        <p:scale>
          <a:sx n="95" d="100"/>
          <a:sy n="95" d="100"/>
        </p:scale>
        <p:origin x="102" y="1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6D8554-CC71-42D1-9455-C292CE8E9049}"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7F4674CB-BA23-4E5A-854F-EABFE5C87F25}">
      <dgm:prSet phldrT="[Text]"/>
      <dgm:spPr/>
      <dgm:t>
        <a:bodyPr/>
        <a:lstStyle/>
        <a:p>
          <a:r>
            <a:rPr lang="en-US" dirty="0" smtClean="0"/>
            <a:t>B</a:t>
          </a:r>
          <a:endParaRPr lang="en-US" dirty="0"/>
        </a:p>
      </dgm:t>
    </dgm:pt>
    <dgm:pt modelId="{5895A4EC-FCBD-434D-BEE8-CB01C85295B6}" type="parTrans" cxnId="{9513B83E-BB9F-4D9A-A442-B8A608700246}">
      <dgm:prSet/>
      <dgm:spPr/>
      <dgm:t>
        <a:bodyPr/>
        <a:lstStyle/>
        <a:p>
          <a:endParaRPr lang="en-US"/>
        </a:p>
      </dgm:t>
    </dgm:pt>
    <dgm:pt modelId="{7B5F1E97-82EB-4A58-B77C-75DE84711B3D}" type="sibTrans" cxnId="{9513B83E-BB9F-4D9A-A442-B8A608700246}">
      <dgm:prSet/>
      <dgm:spPr/>
      <dgm:t>
        <a:bodyPr/>
        <a:lstStyle/>
        <a:p>
          <a:endParaRPr lang="en-US"/>
        </a:p>
      </dgm:t>
    </dgm:pt>
    <dgm:pt modelId="{3B230042-CFF5-49DE-B017-EFE0C380E162}">
      <dgm:prSet phldrT="[Text]"/>
      <dgm:spPr/>
      <dgm:t>
        <a:bodyPr/>
        <a:lstStyle/>
        <a:p>
          <a:r>
            <a:rPr lang="en-US" dirty="0" smtClean="0"/>
            <a:t>B</a:t>
          </a:r>
          <a:endParaRPr lang="en-US" dirty="0"/>
        </a:p>
      </dgm:t>
    </dgm:pt>
    <dgm:pt modelId="{3F6F6069-07E3-429D-8E85-7047209A3087}" type="parTrans" cxnId="{88A2A1F6-FF29-428B-8350-DF445869476B}">
      <dgm:prSet/>
      <dgm:spPr/>
      <dgm:t>
        <a:bodyPr/>
        <a:lstStyle/>
        <a:p>
          <a:endParaRPr lang="en-US"/>
        </a:p>
      </dgm:t>
    </dgm:pt>
    <dgm:pt modelId="{0F155C48-E858-499E-9002-AD24E9202ED5}" type="sibTrans" cxnId="{88A2A1F6-FF29-428B-8350-DF445869476B}">
      <dgm:prSet/>
      <dgm:spPr/>
      <dgm:t>
        <a:bodyPr/>
        <a:lstStyle/>
        <a:p>
          <a:endParaRPr lang="en-US"/>
        </a:p>
      </dgm:t>
    </dgm:pt>
    <dgm:pt modelId="{D5CD3514-0452-4F5E-A0F3-158DC485952F}">
      <dgm:prSet phldrT="[Text]"/>
      <dgm:spPr/>
      <dgm:t>
        <a:bodyPr/>
        <a:lstStyle/>
        <a:p>
          <a:r>
            <a:rPr lang="en-US" dirty="0" smtClean="0"/>
            <a:t>G</a:t>
          </a:r>
          <a:endParaRPr lang="en-US" dirty="0"/>
        </a:p>
      </dgm:t>
    </dgm:pt>
    <dgm:pt modelId="{29C4D954-DC59-4249-9A43-0F2DDBDB03B1}" type="parTrans" cxnId="{318984B9-BDC5-449D-A000-6EC050051697}">
      <dgm:prSet/>
      <dgm:spPr/>
      <dgm:t>
        <a:bodyPr/>
        <a:lstStyle/>
        <a:p>
          <a:endParaRPr lang="en-US"/>
        </a:p>
      </dgm:t>
    </dgm:pt>
    <dgm:pt modelId="{1B647718-4906-49F1-8B40-471B2F7B25DF}" type="sibTrans" cxnId="{318984B9-BDC5-449D-A000-6EC050051697}">
      <dgm:prSet/>
      <dgm:spPr/>
      <dgm:t>
        <a:bodyPr/>
        <a:lstStyle/>
        <a:p>
          <a:endParaRPr lang="en-US"/>
        </a:p>
      </dgm:t>
    </dgm:pt>
    <dgm:pt modelId="{C57F13FD-FAB1-4E2F-9616-F62934D383A3}">
      <dgm:prSet phldrT="[Text]"/>
      <dgm:spPr/>
      <dgm:t>
        <a:bodyPr/>
        <a:lstStyle/>
        <a:p>
          <a:r>
            <a:rPr lang="en-US" dirty="0" smtClean="0"/>
            <a:t>B</a:t>
          </a:r>
          <a:endParaRPr lang="en-US" dirty="0"/>
        </a:p>
      </dgm:t>
    </dgm:pt>
    <dgm:pt modelId="{F0FAE53C-01A3-4191-9953-A472ADB26B43}" type="parTrans" cxnId="{E43C946D-A63A-4718-8B2E-A87469AA247D}">
      <dgm:prSet/>
      <dgm:spPr/>
      <dgm:t>
        <a:bodyPr/>
        <a:lstStyle/>
        <a:p>
          <a:endParaRPr lang="en-US"/>
        </a:p>
      </dgm:t>
    </dgm:pt>
    <dgm:pt modelId="{215BDB4D-4659-474A-AC12-E510BD832254}" type="sibTrans" cxnId="{E43C946D-A63A-4718-8B2E-A87469AA247D}">
      <dgm:prSet/>
      <dgm:spPr/>
      <dgm:t>
        <a:bodyPr/>
        <a:lstStyle/>
        <a:p>
          <a:endParaRPr lang="en-US"/>
        </a:p>
      </dgm:t>
    </dgm:pt>
    <dgm:pt modelId="{CC644D47-DD13-4054-AADC-E1859F0B8A8F}">
      <dgm:prSet phldrT="[Text]"/>
      <dgm:spPr/>
      <dgm:t>
        <a:bodyPr/>
        <a:lstStyle/>
        <a:p>
          <a:r>
            <a:rPr lang="en-US" dirty="0" smtClean="0"/>
            <a:t>G</a:t>
          </a:r>
          <a:endParaRPr lang="en-US" dirty="0"/>
        </a:p>
      </dgm:t>
    </dgm:pt>
    <dgm:pt modelId="{94D47CF0-0B4F-4024-82D7-321C5A167A29}" type="parTrans" cxnId="{854AB2FC-74AC-44B9-B24E-8A617BC9347B}">
      <dgm:prSet/>
      <dgm:spPr/>
      <dgm:t>
        <a:bodyPr/>
        <a:lstStyle/>
        <a:p>
          <a:endParaRPr lang="en-US"/>
        </a:p>
      </dgm:t>
    </dgm:pt>
    <dgm:pt modelId="{735EF1D9-097F-4356-BDA5-971D3230EA37}" type="sibTrans" cxnId="{854AB2FC-74AC-44B9-B24E-8A617BC9347B}">
      <dgm:prSet/>
      <dgm:spPr/>
      <dgm:t>
        <a:bodyPr/>
        <a:lstStyle/>
        <a:p>
          <a:endParaRPr lang="en-US"/>
        </a:p>
      </dgm:t>
    </dgm:pt>
    <dgm:pt modelId="{7E80EB74-908B-445D-96BE-1FCF8CF99A0A}">
      <dgm:prSet phldrT="[Text]"/>
      <dgm:spPr/>
      <dgm:t>
        <a:bodyPr/>
        <a:lstStyle/>
        <a:p>
          <a:r>
            <a:rPr lang="en-US" dirty="0" smtClean="0"/>
            <a:t>G</a:t>
          </a:r>
          <a:endParaRPr lang="en-US" dirty="0"/>
        </a:p>
      </dgm:t>
    </dgm:pt>
    <dgm:pt modelId="{FEBF8BEA-DE1E-4EFE-A6FE-337C84846C51}" type="sibTrans" cxnId="{32BA05DE-14A2-4765-A65D-1091260F227F}">
      <dgm:prSet/>
      <dgm:spPr/>
      <dgm:t>
        <a:bodyPr/>
        <a:lstStyle/>
        <a:p>
          <a:endParaRPr lang="en-US"/>
        </a:p>
      </dgm:t>
    </dgm:pt>
    <dgm:pt modelId="{547DCC0C-BB88-420B-9B57-D680EBEE0D96}" type="parTrans" cxnId="{32BA05DE-14A2-4765-A65D-1091260F227F}">
      <dgm:prSet/>
      <dgm:spPr/>
      <dgm:t>
        <a:bodyPr/>
        <a:lstStyle/>
        <a:p>
          <a:endParaRPr lang="en-US"/>
        </a:p>
      </dgm:t>
    </dgm:pt>
    <dgm:pt modelId="{5F720C6F-42FF-446E-9F13-0EAF20B55ADE}">
      <dgm:prSet phldrT="[Text]"/>
      <dgm:spPr/>
      <dgm:t>
        <a:bodyPr/>
        <a:lstStyle/>
        <a:p>
          <a:r>
            <a:rPr lang="en-US" dirty="0" smtClean="0"/>
            <a:t>B</a:t>
          </a:r>
          <a:endParaRPr lang="en-US" dirty="0"/>
        </a:p>
      </dgm:t>
    </dgm:pt>
    <dgm:pt modelId="{1FBDF588-842F-422C-BF74-85BA0F043620}" type="parTrans" cxnId="{6F75D2C9-53FE-41F9-A965-FBC1C6044AE1}">
      <dgm:prSet/>
      <dgm:spPr/>
      <dgm:t>
        <a:bodyPr/>
        <a:lstStyle/>
        <a:p>
          <a:endParaRPr lang="en-US"/>
        </a:p>
      </dgm:t>
    </dgm:pt>
    <dgm:pt modelId="{18F8F01F-B6DC-4CEC-8252-4BFA7771BC10}" type="sibTrans" cxnId="{6F75D2C9-53FE-41F9-A965-FBC1C6044AE1}">
      <dgm:prSet/>
      <dgm:spPr/>
      <dgm:t>
        <a:bodyPr/>
        <a:lstStyle/>
        <a:p>
          <a:endParaRPr lang="en-US"/>
        </a:p>
      </dgm:t>
    </dgm:pt>
    <dgm:pt modelId="{4A58937D-61A3-4B58-8924-14EFE8D5536F}">
      <dgm:prSet phldrT="[Text]"/>
      <dgm:spPr/>
      <dgm:t>
        <a:bodyPr/>
        <a:lstStyle/>
        <a:p>
          <a:r>
            <a:rPr lang="en-US" dirty="0" smtClean="0"/>
            <a:t>G</a:t>
          </a:r>
          <a:endParaRPr lang="en-US" dirty="0"/>
        </a:p>
      </dgm:t>
    </dgm:pt>
    <dgm:pt modelId="{F62566D3-A838-4958-8430-146F2B51F4A6}" type="parTrans" cxnId="{549EB142-01D4-4B70-AC02-BFE05BD85854}">
      <dgm:prSet/>
      <dgm:spPr/>
      <dgm:t>
        <a:bodyPr/>
        <a:lstStyle/>
        <a:p>
          <a:endParaRPr lang="en-US"/>
        </a:p>
      </dgm:t>
    </dgm:pt>
    <dgm:pt modelId="{1DF0CA0E-A022-48CE-9808-AC8491D00938}" type="sibTrans" cxnId="{549EB142-01D4-4B70-AC02-BFE05BD85854}">
      <dgm:prSet/>
      <dgm:spPr/>
      <dgm:t>
        <a:bodyPr/>
        <a:lstStyle/>
        <a:p>
          <a:endParaRPr lang="en-US"/>
        </a:p>
      </dgm:t>
    </dgm:pt>
    <dgm:pt modelId="{105A5776-804C-4EC2-88A2-95F0AA44CF79}">
      <dgm:prSet phldrT="[Text]"/>
      <dgm:spPr/>
      <dgm:t>
        <a:bodyPr/>
        <a:lstStyle/>
        <a:p>
          <a:r>
            <a:rPr lang="en-US" dirty="0" smtClean="0"/>
            <a:t>B</a:t>
          </a:r>
          <a:endParaRPr lang="en-US" dirty="0"/>
        </a:p>
      </dgm:t>
    </dgm:pt>
    <dgm:pt modelId="{6FA9B94D-6E73-4B08-A653-28ACEEC7B6C0}" type="parTrans" cxnId="{246AB8E1-76CF-4AC9-AF12-74CCF4CA4DE0}">
      <dgm:prSet/>
      <dgm:spPr/>
      <dgm:t>
        <a:bodyPr/>
        <a:lstStyle/>
        <a:p>
          <a:endParaRPr lang="en-US"/>
        </a:p>
      </dgm:t>
    </dgm:pt>
    <dgm:pt modelId="{C83D638D-496E-4404-A0EC-CE1D2FB2B33E}" type="sibTrans" cxnId="{246AB8E1-76CF-4AC9-AF12-74CCF4CA4DE0}">
      <dgm:prSet/>
      <dgm:spPr/>
      <dgm:t>
        <a:bodyPr/>
        <a:lstStyle/>
        <a:p>
          <a:endParaRPr lang="en-US"/>
        </a:p>
      </dgm:t>
    </dgm:pt>
    <dgm:pt modelId="{EE49B8B5-A3B5-4ACA-8EC5-C5436A5B0985}">
      <dgm:prSet phldrT="[Text]"/>
      <dgm:spPr/>
      <dgm:t>
        <a:bodyPr/>
        <a:lstStyle/>
        <a:p>
          <a:r>
            <a:rPr lang="en-US" dirty="0" smtClean="0"/>
            <a:t>G</a:t>
          </a:r>
          <a:endParaRPr lang="en-US" dirty="0"/>
        </a:p>
      </dgm:t>
    </dgm:pt>
    <dgm:pt modelId="{95BA9B95-9A52-4987-BEB1-5E59891CFE33}" type="parTrans" cxnId="{A15F9F7F-2B12-488A-ADA7-B83C16E350E1}">
      <dgm:prSet/>
      <dgm:spPr/>
      <dgm:t>
        <a:bodyPr/>
        <a:lstStyle/>
        <a:p>
          <a:endParaRPr lang="en-US"/>
        </a:p>
      </dgm:t>
    </dgm:pt>
    <dgm:pt modelId="{83A1B4F0-DDD3-4873-9F36-346871159691}" type="sibTrans" cxnId="{A15F9F7F-2B12-488A-ADA7-B83C16E350E1}">
      <dgm:prSet/>
      <dgm:spPr/>
      <dgm:t>
        <a:bodyPr/>
        <a:lstStyle/>
        <a:p>
          <a:endParaRPr lang="en-US"/>
        </a:p>
      </dgm:t>
    </dgm:pt>
    <dgm:pt modelId="{3E739B5C-036B-4D14-948E-4202353DEDCC}">
      <dgm:prSet phldrT="[Text]"/>
      <dgm:spPr/>
      <dgm:t>
        <a:bodyPr/>
        <a:lstStyle/>
        <a:p>
          <a:r>
            <a:rPr lang="en-US" dirty="0" smtClean="0"/>
            <a:t>B</a:t>
          </a:r>
          <a:endParaRPr lang="en-US" dirty="0"/>
        </a:p>
      </dgm:t>
    </dgm:pt>
    <dgm:pt modelId="{27AFE9A9-6EA7-40F1-9B69-CB8C8AC376E7}" type="parTrans" cxnId="{284795B0-E2F4-446D-8F8E-956E6B094197}">
      <dgm:prSet/>
      <dgm:spPr/>
      <dgm:t>
        <a:bodyPr/>
        <a:lstStyle/>
        <a:p>
          <a:endParaRPr lang="en-US"/>
        </a:p>
      </dgm:t>
    </dgm:pt>
    <dgm:pt modelId="{3ECA3EEC-F171-489F-8462-9CA2E8970321}" type="sibTrans" cxnId="{284795B0-E2F4-446D-8F8E-956E6B094197}">
      <dgm:prSet/>
      <dgm:spPr/>
      <dgm:t>
        <a:bodyPr/>
        <a:lstStyle/>
        <a:p>
          <a:endParaRPr lang="en-US"/>
        </a:p>
      </dgm:t>
    </dgm:pt>
    <dgm:pt modelId="{AA33F709-CEEE-4702-9AC0-FC777DF0D2F4}">
      <dgm:prSet phldrT="[Text]"/>
      <dgm:spPr/>
      <dgm:t>
        <a:bodyPr/>
        <a:lstStyle/>
        <a:p>
          <a:r>
            <a:rPr lang="en-US" dirty="0" smtClean="0"/>
            <a:t>G</a:t>
          </a:r>
          <a:endParaRPr lang="en-US" dirty="0"/>
        </a:p>
      </dgm:t>
    </dgm:pt>
    <dgm:pt modelId="{3703AD22-5279-48BD-B894-A54428ED4F91}" type="parTrans" cxnId="{98830861-93ED-4A75-87CE-638B77ED4CAE}">
      <dgm:prSet/>
      <dgm:spPr/>
      <dgm:t>
        <a:bodyPr/>
        <a:lstStyle/>
        <a:p>
          <a:endParaRPr lang="en-US"/>
        </a:p>
      </dgm:t>
    </dgm:pt>
    <dgm:pt modelId="{734316F0-5DA0-4611-AD55-091485F4F006}" type="sibTrans" cxnId="{98830861-93ED-4A75-87CE-638B77ED4CAE}">
      <dgm:prSet/>
      <dgm:spPr/>
      <dgm:t>
        <a:bodyPr/>
        <a:lstStyle/>
        <a:p>
          <a:endParaRPr lang="en-US"/>
        </a:p>
      </dgm:t>
    </dgm:pt>
    <dgm:pt modelId="{FEB32F85-2945-4BFF-A2F6-8425599D4FDA}">
      <dgm:prSet phldrT="[Text]"/>
      <dgm:spPr/>
      <dgm:t>
        <a:bodyPr/>
        <a:lstStyle/>
        <a:p>
          <a:r>
            <a:rPr lang="en-US" dirty="0" smtClean="0"/>
            <a:t>B</a:t>
          </a:r>
          <a:endParaRPr lang="en-US" dirty="0"/>
        </a:p>
      </dgm:t>
    </dgm:pt>
    <dgm:pt modelId="{15E2A461-A287-4C85-BB8C-AA6A052DD7FC}" type="parTrans" cxnId="{7C2CCBE8-EF49-4850-BCCF-0B2275F2B75E}">
      <dgm:prSet/>
      <dgm:spPr/>
      <dgm:t>
        <a:bodyPr/>
        <a:lstStyle/>
        <a:p>
          <a:endParaRPr lang="en-US"/>
        </a:p>
      </dgm:t>
    </dgm:pt>
    <dgm:pt modelId="{204397A2-150F-4358-A434-E7090B90D2FA}" type="sibTrans" cxnId="{7C2CCBE8-EF49-4850-BCCF-0B2275F2B75E}">
      <dgm:prSet/>
      <dgm:spPr/>
      <dgm:t>
        <a:bodyPr/>
        <a:lstStyle/>
        <a:p>
          <a:endParaRPr lang="en-US"/>
        </a:p>
      </dgm:t>
    </dgm:pt>
    <dgm:pt modelId="{C33FE623-8B5C-4620-A345-ED98D5661D2C}">
      <dgm:prSet phldrT="[Text]"/>
      <dgm:spPr/>
      <dgm:t>
        <a:bodyPr/>
        <a:lstStyle/>
        <a:p>
          <a:r>
            <a:rPr lang="en-US" dirty="0" smtClean="0"/>
            <a:t>G</a:t>
          </a:r>
          <a:endParaRPr lang="en-US" dirty="0"/>
        </a:p>
      </dgm:t>
    </dgm:pt>
    <dgm:pt modelId="{46595276-7DCE-4438-A3F9-05D00C29127B}" type="parTrans" cxnId="{18D9E8BC-DE57-43CC-99A5-B03BE25765D8}">
      <dgm:prSet/>
      <dgm:spPr/>
      <dgm:t>
        <a:bodyPr/>
        <a:lstStyle/>
        <a:p>
          <a:endParaRPr lang="en-US"/>
        </a:p>
      </dgm:t>
    </dgm:pt>
    <dgm:pt modelId="{291B0CED-40D6-4A4D-AF3B-CD7785347A5C}" type="sibTrans" cxnId="{18D9E8BC-DE57-43CC-99A5-B03BE25765D8}">
      <dgm:prSet/>
      <dgm:spPr/>
      <dgm:t>
        <a:bodyPr/>
        <a:lstStyle/>
        <a:p>
          <a:endParaRPr lang="en-US"/>
        </a:p>
      </dgm:t>
    </dgm:pt>
    <dgm:pt modelId="{A78B851E-4E28-4119-AF14-FD272D8056AD}">
      <dgm:prSet phldrT="[Text]" phldr="1"/>
      <dgm:spPr>
        <a:noFill/>
        <a:ln>
          <a:noFill/>
        </a:ln>
      </dgm:spPr>
      <dgm:t>
        <a:bodyPr/>
        <a:lstStyle/>
        <a:p>
          <a:endParaRPr lang="en-US" dirty="0">
            <a:noFill/>
          </a:endParaRPr>
        </a:p>
      </dgm:t>
    </dgm:pt>
    <dgm:pt modelId="{F3542DCF-B01D-43D2-9918-110896CE9EFA}" type="sibTrans" cxnId="{419407EB-AA52-4B35-876C-2EEEC1E2626F}">
      <dgm:prSet/>
      <dgm:spPr/>
      <dgm:t>
        <a:bodyPr/>
        <a:lstStyle/>
        <a:p>
          <a:endParaRPr lang="en-US"/>
        </a:p>
      </dgm:t>
    </dgm:pt>
    <dgm:pt modelId="{7994347B-6B95-47BA-9297-202B4B23B37C}" type="parTrans" cxnId="{419407EB-AA52-4B35-876C-2EEEC1E2626F}">
      <dgm:prSet/>
      <dgm:spPr/>
      <dgm:t>
        <a:bodyPr/>
        <a:lstStyle/>
        <a:p>
          <a:endParaRPr lang="en-US"/>
        </a:p>
      </dgm:t>
    </dgm:pt>
    <dgm:pt modelId="{9E51C16A-C70B-45C1-BA34-08DBCD8BE87E}" type="pres">
      <dgm:prSet presAssocID="{116D8554-CC71-42D1-9455-C292CE8E9049}" presName="diagram" presStyleCnt="0">
        <dgm:presLayoutVars>
          <dgm:chPref val="1"/>
          <dgm:dir/>
          <dgm:animOne val="branch"/>
          <dgm:animLvl val="lvl"/>
          <dgm:resizeHandles val="exact"/>
        </dgm:presLayoutVars>
      </dgm:prSet>
      <dgm:spPr/>
      <dgm:t>
        <a:bodyPr/>
        <a:lstStyle/>
        <a:p>
          <a:endParaRPr lang="en-US"/>
        </a:p>
      </dgm:t>
    </dgm:pt>
    <dgm:pt modelId="{92570870-C737-4CA9-AC83-42F338C70E57}" type="pres">
      <dgm:prSet presAssocID="{A78B851E-4E28-4119-AF14-FD272D8056AD}" presName="root1" presStyleCnt="0"/>
      <dgm:spPr/>
    </dgm:pt>
    <dgm:pt modelId="{18DB7A25-BA99-4BF0-955D-3F06BBAB4AFE}" type="pres">
      <dgm:prSet presAssocID="{A78B851E-4E28-4119-AF14-FD272D8056AD}" presName="LevelOneTextNode" presStyleLbl="node0" presStyleIdx="0" presStyleCnt="1">
        <dgm:presLayoutVars>
          <dgm:chPref val="3"/>
        </dgm:presLayoutVars>
      </dgm:prSet>
      <dgm:spPr/>
      <dgm:t>
        <a:bodyPr/>
        <a:lstStyle/>
        <a:p>
          <a:endParaRPr lang="en-US"/>
        </a:p>
      </dgm:t>
    </dgm:pt>
    <dgm:pt modelId="{48D1C227-3409-4D96-B4E7-298E453000A0}" type="pres">
      <dgm:prSet presAssocID="{A78B851E-4E28-4119-AF14-FD272D8056AD}" presName="level2hierChild" presStyleCnt="0"/>
      <dgm:spPr/>
    </dgm:pt>
    <dgm:pt modelId="{8F7F507B-E2DE-49E3-8524-77F1042A2860}" type="pres">
      <dgm:prSet presAssocID="{5895A4EC-FCBD-434D-BEE8-CB01C85295B6}" presName="conn2-1" presStyleLbl="parChTrans1D2" presStyleIdx="0" presStyleCnt="2"/>
      <dgm:spPr/>
      <dgm:t>
        <a:bodyPr/>
        <a:lstStyle/>
        <a:p>
          <a:endParaRPr lang="en-US"/>
        </a:p>
      </dgm:t>
    </dgm:pt>
    <dgm:pt modelId="{65717A9F-EEEF-4E4C-8A8E-3AB92C330D21}" type="pres">
      <dgm:prSet presAssocID="{5895A4EC-FCBD-434D-BEE8-CB01C85295B6}" presName="connTx" presStyleLbl="parChTrans1D2" presStyleIdx="0" presStyleCnt="2"/>
      <dgm:spPr/>
      <dgm:t>
        <a:bodyPr/>
        <a:lstStyle/>
        <a:p>
          <a:endParaRPr lang="en-US"/>
        </a:p>
      </dgm:t>
    </dgm:pt>
    <dgm:pt modelId="{4DF1A306-FCC9-4964-875A-3A7D37310FDF}" type="pres">
      <dgm:prSet presAssocID="{7F4674CB-BA23-4E5A-854F-EABFE5C87F25}" presName="root2" presStyleCnt="0"/>
      <dgm:spPr/>
    </dgm:pt>
    <dgm:pt modelId="{96A3E5DD-BA63-488B-8A7A-80DF310FA680}" type="pres">
      <dgm:prSet presAssocID="{7F4674CB-BA23-4E5A-854F-EABFE5C87F25}" presName="LevelTwoTextNode" presStyleLbl="node2" presStyleIdx="0" presStyleCnt="2">
        <dgm:presLayoutVars>
          <dgm:chPref val="3"/>
        </dgm:presLayoutVars>
      </dgm:prSet>
      <dgm:spPr/>
      <dgm:t>
        <a:bodyPr/>
        <a:lstStyle/>
        <a:p>
          <a:endParaRPr lang="en-US"/>
        </a:p>
      </dgm:t>
    </dgm:pt>
    <dgm:pt modelId="{5ADBF8C8-438C-410E-A941-036EFDAC16FA}" type="pres">
      <dgm:prSet presAssocID="{7F4674CB-BA23-4E5A-854F-EABFE5C87F25}" presName="level3hierChild" presStyleCnt="0"/>
      <dgm:spPr/>
    </dgm:pt>
    <dgm:pt modelId="{3F25EDEB-8BC3-4D55-83B4-98055EF92B7F}" type="pres">
      <dgm:prSet presAssocID="{3F6F6069-07E3-429D-8E85-7047209A3087}" presName="conn2-1" presStyleLbl="parChTrans1D3" presStyleIdx="0" presStyleCnt="4"/>
      <dgm:spPr/>
      <dgm:t>
        <a:bodyPr/>
        <a:lstStyle/>
        <a:p>
          <a:endParaRPr lang="en-US"/>
        </a:p>
      </dgm:t>
    </dgm:pt>
    <dgm:pt modelId="{F83251F5-587C-42A0-88D1-16BA6CEC3744}" type="pres">
      <dgm:prSet presAssocID="{3F6F6069-07E3-429D-8E85-7047209A3087}" presName="connTx" presStyleLbl="parChTrans1D3" presStyleIdx="0" presStyleCnt="4"/>
      <dgm:spPr/>
      <dgm:t>
        <a:bodyPr/>
        <a:lstStyle/>
        <a:p>
          <a:endParaRPr lang="en-US"/>
        </a:p>
      </dgm:t>
    </dgm:pt>
    <dgm:pt modelId="{0E646068-70DA-4CBE-AFED-969A9C8CDD28}" type="pres">
      <dgm:prSet presAssocID="{3B230042-CFF5-49DE-B017-EFE0C380E162}" presName="root2" presStyleCnt="0"/>
      <dgm:spPr/>
    </dgm:pt>
    <dgm:pt modelId="{BBB62A45-3CC6-489B-BC03-B5C0FC745C3A}" type="pres">
      <dgm:prSet presAssocID="{3B230042-CFF5-49DE-B017-EFE0C380E162}" presName="LevelTwoTextNode" presStyleLbl="node3" presStyleIdx="0" presStyleCnt="4">
        <dgm:presLayoutVars>
          <dgm:chPref val="3"/>
        </dgm:presLayoutVars>
      </dgm:prSet>
      <dgm:spPr/>
      <dgm:t>
        <a:bodyPr/>
        <a:lstStyle/>
        <a:p>
          <a:endParaRPr lang="en-US"/>
        </a:p>
      </dgm:t>
    </dgm:pt>
    <dgm:pt modelId="{4EE00331-4A90-40CC-9E3C-A09748E823B3}" type="pres">
      <dgm:prSet presAssocID="{3B230042-CFF5-49DE-B017-EFE0C380E162}" presName="level3hierChild" presStyleCnt="0"/>
      <dgm:spPr/>
    </dgm:pt>
    <dgm:pt modelId="{7641C91C-37CF-42D6-AF5A-74E1D650FE04}" type="pres">
      <dgm:prSet presAssocID="{1FBDF588-842F-422C-BF74-85BA0F043620}" presName="conn2-1" presStyleLbl="parChTrans1D4" presStyleIdx="0" presStyleCnt="8"/>
      <dgm:spPr/>
      <dgm:t>
        <a:bodyPr/>
        <a:lstStyle/>
        <a:p>
          <a:endParaRPr lang="en-US"/>
        </a:p>
      </dgm:t>
    </dgm:pt>
    <dgm:pt modelId="{72BF87DD-11C0-4EE3-A752-29B9150EBD75}" type="pres">
      <dgm:prSet presAssocID="{1FBDF588-842F-422C-BF74-85BA0F043620}" presName="connTx" presStyleLbl="parChTrans1D4" presStyleIdx="0" presStyleCnt="8"/>
      <dgm:spPr/>
      <dgm:t>
        <a:bodyPr/>
        <a:lstStyle/>
        <a:p>
          <a:endParaRPr lang="en-US"/>
        </a:p>
      </dgm:t>
    </dgm:pt>
    <dgm:pt modelId="{6ED26947-11B6-415C-AAEE-7CD72BF45321}" type="pres">
      <dgm:prSet presAssocID="{5F720C6F-42FF-446E-9F13-0EAF20B55ADE}" presName="root2" presStyleCnt="0"/>
      <dgm:spPr/>
    </dgm:pt>
    <dgm:pt modelId="{B73C6CD1-4004-4A0E-975E-8A81B07303D6}" type="pres">
      <dgm:prSet presAssocID="{5F720C6F-42FF-446E-9F13-0EAF20B55ADE}" presName="LevelTwoTextNode" presStyleLbl="node4" presStyleIdx="0" presStyleCnt="8">
        <dgm:presLayoutVars>
          <dgm:chPref val="3"/>
        </dgm:presLayoutVars>
      </dgm:prSet>
      <dgm:spPr/>
      <dgm:t>
        <a:bodyPr/>
        <a:lstStyle/>
        <a:p>
          <a:endParaRPr lang="en-US"/>
        </a:p>
      </dgm:t>
    </dgm:pt>
    <dgm:pt modelId="{8D9B4765-C6D4-4471-97F3-DD362DF50386}" type="pres">
      <dgm:prSet presAssocID="{5F720C6F-42FF-446E-9F13-0EAF20B55ADE}" presName="level3hierChild" presStyleCnt="0"/>
      <dgm:spPr/>
    </dgm:pt>
    <dgm:pt modelId="{B73E2094-01F5-4C8C-8388-9957B8357D72}" type="pres">
      <dgm:prSet presAssocID="{F62566D3-A838-4958-8430-146F2B51F4A6}" presName="conn2-1" presStyleLbl="parChTrans1D4" presStyleIdx="1" presStyleCnt="8"/>
      <dgm:spPr/>
      <dgm:t>
        <a:bodyPr/>
        <a:lstStyle/>
        <a:p>
          <a:endParaRPr lang="en-US"/>
        </a:p>
      </dgm:t>
    </dgm:pt>
    <dgm:pt modelId="{673241AA-2963-4640-9124-A8F523D1677F}" type="pres">
      <dgm:prSet presAssocID="{F62566D3-A838-4958-8430-146F2B51F4A6}" presName="connTx" presStyleLbl="parChTrans1D4" presStyleIdx="1" presStyleCnt="8"/>
      <dgm:spPr/>
      <dgm:t>
        <a:bodyPr/>
        <a:lstStyle/>
        <a:p>
          <a:endParaRPr lang="en-US"/>
        </a:p>
      </dgm:t>
    </dgm:pt>
    <dgm:pt modelId="{DC8974DD-867F-4C6D-904C-69B2DD7864C1}" type="pres">
      <dgm:prSet presAssocID="{4A58937D-61A3-4B58-8924-14EFE8D5536F}" presName="root2" presStyleCnt="0"/>
      <dgm:spPr/>
    </dgm:pt>
    <dgm:pt modelId="{CD136774-FEB5-4AE0-BE75-45DDC5295C3C}" type="pres">
      <dgm:prSet presAssocID="{4A58937D-61A3-4B58-8924-14EFE8D5536F}" presName="LevelTwoTextNode" presStyleLbl="node4" presStyleIdx="1" presStyleCnt="8">
        <dgm:presLayoutVars>
          <dgm:chPref val="3"/>
        </dgm:presLayoutVars>
      </dgm:prSet>
      <dgm:spPr/>
      <dgm:t>
        <a:bodyPr/>
        <a:lstStyle/>
        <a:p>
          <a:endParaRPr lang="en-US"/>
        </a:p>
      </dgm:t>
    </dgm:pt>
    <dgm:pt modelId="{CF46025A-F41E-420A-B775-0684EA747950}" type="pres">
      <dgm:prSet presAssocID="{4A58937D-61A3-4B58-8924-14EFE8D5536F}" presName="level3hierChild" presStyleCnt="0"/>
      <dgm:spPr/>
    </dgm:pt>
    <dgm:pt modelId="{0A50ACCB-C13E-4618-A843-5506E14BFFCD}" type="pres">
      <dgm:prSet presAssocID="{547DCC0C-BB88-420B-9B57-D680EBEE0D96}" presName="conn2-1" presStyleLbl="parChTrans1D3" presStyleIdx="1" presStyleCnt="4"/>
      <dgm:spPr/>
      <dgm:t>
        <a:bodyPr/>
        <a:lstStyle/>
        <a:p>
          <a:endParaRPr lang="en-US"/>
        </a:p>
      </dgm:t>
    </dgm:pt>
    <dgm:pt modelId="{3D07C264-620A-42BA-B52D-8DDAF13FD0DD}" type="pres">
      <dgm:prSet presAssocID="{547DCC0C-BB88-420B-9B57-D680EBEE0D96}" presName="connTx" presStyleLbl="parChTrans1D3" presStyleIdx="1" presStyleCnt="4"/>
      <dgm:spPr/>
      <dgm:t>
        <a:bodyPr/>
        <a:lstStyle/>
        <a:p>
          <a:endParaRPr lang="en-US"/>
        </a:p>
      </dgm:t>
    </dgm:pt>
    <dgm:pt modelId="{EF5B6B27-9701-459E-B7E7-CFFA7EB81B78}" type="pres">
      <dgm:prSet presAssocID="{7E80EB74-908B-445D-96BE-1FCF8CF99A0A}" presName="root2" presStyleCnt="0"/>
      <dgm:spPr/>
    </dgm:pt>
    <dgm:pt modelId="{E7EB14A9-01FE-467F-BCA1-563D3F392390}" type="pres">
      <dgm:prSet presAssocID="{7E80EB74-908B-445D-96BE-1FCF8CF99A0A}" presName="LevelTwoTextNode" presStyleLbl="node3" presStyleIdx="1" presStyleCnt="4">
        <dgm:presLayoutVars>
          <dgm:chPref val="3"/>
        </dgm:presLayoutVars>
      </dgm:prSet>
      <dgm:spPr/>
      <dgm:t>
        <a:bodyPr/>
        <a:lstStyle/>
        <a:p>
          <a:endParaRPr lang="en-US"/>
        </a:p>
      </dgm:t>
    </dgm:pt>
    <dgm:pt modelId="{3EDA695B-4604-4211-9264-B12209B29ADD}" type="pres">
      <dgm:prSet presAssocID="{7E80EB74-908B-445D-96BE-1FCF8CF99A0A}" presName="level3hierChild" presStyleCnt="0"/>
      <dgm:spPr/>
    </dgm:pt>
    <dgm:pt modelId="{DABE8563-A86B-448D-8BB3-5A0CB2B9F7ED}" type="pres">
      <dgm:prSet presAssocID="{6FA9B94D-6E73-4B08-A653-28ACEEC7B6C0}" presName="conn2-1" presStyleLbl="parChTrans1D4" presStyleIdx="2" presStyleCnt="8"/>
      <dgm:spPr/>
      <dgm:t>
        <a:bodyPr/>
        <a:lstStyle/>
        <a:p>
          <a:endParaRPr lang="en-US"/>
        </a:p>
      </dgm:t>
    </dgm:pt>
    <dgm:pt modelId="{8487A6EA-DB95-4B87-B0D7-0E26110DD8D9}" type="pres">
      <dgm:prSet presAssocID="{6FA9B94D-6E73-4B08-A653-28ACEEC7B6C0}" presName="connTx" presStyleLbl="parChTrans1D4" presStyleIdx="2" presStyleCnt="8"/>
      <dgm:spPr/>
      <dgm:t>
        <a:bodyPr/>
        <a:lstStyle/>
        <a:p>
          <a:endParaRPr lang="en-US"/>
        </a:p>
      </dgm:t>
    </dgm:pt>
    <dgm:pt modelId="{F25FA31C-255C-4433-BBA3-3991237D6516}" type="pres">
      <dgm:prSet presAssocID="{105A5776-804C-4EC2-88A2-95F0AA44CF79}" presName="root2" presStyleCnt="0"/>
      <dgm:spPr/>
    </dgm:pt>
    <dgm:pt modelId="{C4B37A4E-3691-4268-86FA-605979B0755E}" type="pres">
      <dgm:prSet presAssocID="{105A5776-804C-4EC2-88A2-95F0AA44CF79}" presName="LevelTwoTextNode" presStyleLbl="node4" presStyleIdx="2" presStyleCnt="8">
        <dgm:presLayoutVars>
          <dgm:chPref val="3"/>
        </dgm:presLayoutVars>
      </dgm:prSet>
      <dgm:spPr/>
      <dgm:t>
        <a:bodyPr/>
        <a:lstStyle/>
        <a:p>
          <a:endParaRPr lang="en-US"/>
        </a:p>
      </dgm:t>
    </dgm:pt>
    <dgm:pt modelId="{A10DF339-C693-4CD8-8601-FCFA31DB0298}" type="pres">
      <dgm:prSet presAssocID="{105A5776-804C-4EC2-88A2-95F0AA44CF79}" presName="level3hierChild" presStyleCnt="0"/>
      <dgm:spPr/>
    </dgm:pt>
    <dgm:pt modelId="{334A01F1-24DB-445A-B0CE-259DF79DA61A}" type="pres">
      <dgm:prSet presAssocID="{95BA9B95-9A52-4987-BEB1-5E59891CFE33}" presName="conn2-1" presStyleLbl="parChTrans1D4" presStyleIdx="3" presStyleCnt="8"/>
      <dgm:spPr/>
      <dgm:t>
        <a:bodyPr/>
        <a:lstStyle/>
        <a:p>
          <a:endParaRPr lang="en-US"/>
        </a:p>
      </dgm:t>
    </dgm:pt>
    <dgm:pt modelId="{81D187C6-F3C7-485F-A8BE-2DF1E48F674B}" type="pres">
      <dgm:prSet presAssocID="{95BA9B95-9A52-4987-BEB1-5E59891CFE33}" presName="connTx" presStyleLbl="parChTrans1D4" presStyleIdx="3" presStyleCnt="8"/>
      <dgm:spPr/>
      <dgm:t>
        <a:bodyPr/>
        <a:lstStyle/>
        <a:p>
          <a:endParaRPr lang="en-US"/>
        </a:p>
      </dgm:t>
    </dgm:pt>
    <dgm:pt modelId="{D856E114-7427-4AD7-B18B-D9F109A209D0}" type="pres">
      <dgm:prSet presAssocID="{EE49B8B5-A3B5-4ACA-8EC5-C5436A5B0985}" presName="root2" presStyleCnt="0"/>
      <dgm:spPr/>
    </dgm:pt>
    <dgm:pt modelId="{B502EA4A-1AA6-4363-97E7-C16CDD4E470D}" type="pres">
      <dgm:prSet presAssocID="{EE49B8B5-A3B5-4ACA-8EC5-C5436A5B0985}" presName="LevelTwoTextNode" presStyleLbl="node4" presStyleIdx="3" presStyleCnt="8">
        <dgm:presLayoutVars>
          <dgm:chPref val="3"/>
        </dgm:presLayoutVars>
      </dgm:prSet>
      <dgm:spPr/>
      <dgm:t>
        <a:bodyPr/>
        <a:lstStyle/>
        <a:p>
          <a:endParaRPr lang="en-US"/>
        </a:p>
      </dgm:t>
    </dgm:pt>
    <dgm:pt modelId="{E1647EE5-FE06-4D31-97D5-30007FAABFDA}" type="pres">
      <dgm:prSet presAssocID="{EE49B8B5-A3B5-4ACA-8EC5-C5436A5B0985}" presName="level3hierChild" presStyleCnt="0"/>
      <dgm:spPr/>
    </dgm:pt>
    <dgm:pt modelId="{A4AD8A61-C652-4F82-82B4-61863BB6A3A5}" type="pres">
      <dgm:prSet presAssocID="{29C4D954-DC59-4249-9A43-0F2DDBDB03B1}" presName="conn2-1" presStyleLbl="parChTrans1D2" presStyleIdx="1" presStyleCnt="2"/>
      <dgm:spPr/>
      <dgm:t>
        <a:bodyPr/>
        <a:lstStyle/>
        <a:p>
          <a:endParaRPr lang="en-US"/>
        </a:p>
      </dgm:t>
    </dgm:pt>
    <dgm:pt modelId="{A6CE2009-5B4A-424B-A799-806E499FB5CD}" type="pres">
      <dgm:prSet presAssocID="{29C4D954-DC59-4249-9A43-0F2DDBDB03B1}" presName="connTx" presStyleLbl="parChTrans1D2" presStyleIdx="1" presStyleCnt="2"/>
      <dgm:spPr/>
      <dgm:t>
        <a:bodyPr/>
        <a:lstStyle/>
        <a:p>
          <a:endParaRPr lang="en-US"/>
        </a:p>
      </dgm:t>
    </dgm:pt>
    <dgm:pt modelId="{67FE19D7-967D-4AE5-A2E0-F57A6331C16F}" type="pres">
      <dgm:prSet presAssocID="{D5CD3514-0452-4F5E-A0F3-158DC485952F}" presName="root2" presStyleCnt="0"/>
      <dgm:spPr/>
    </dgm:pt>
    <dgm:pt modelId="{D8F57F2B-9A39-438D-BBCA-BD3345C8626D}" type="pres">
      <dgm:prSet presAssocID="{D5CD3514-0452-4F5E-A0F3-158DC485952F}" presName="LevelTwoTextNode" presStyleLbl="node2" presStyleIdx="1" presStyleCnt="2">
        <dgm:presLayoutVars>
          <dgm:chPref val="3"/>
        </dgm:presLayoutVars>
      </dgm:prSet>
      <dgm:spPr/>
      <dgm:t>
        <a:bodyPr/>
        <a:lstStyle/>
        <a:p>
          <a:endParaRPr lang="en-US"/>
        </a:p>
      </dgm:t>
    </dgm:pt>
    <dgm:pt modelId="{1C50F038-B267-4C3E-BBFA-F58AF2752BB9}" type="pres">
      <dgm:prSet presAssocID="{D5CD3514-0452-4F5E-A0F3-158DC485952F}" presName="level3hierChild" presStyleCnt="0"/>
      <dgm:spPr/>
    </dgm:pt>
    <dgm:pt modelId="{88A2A702-1D94-4959-A8B7-F20EA0F6675B}" type="pres">
      <dgm:prSet presAssocID="{F0FAE53C-01A3-4191-9953-A472ADB26B43}" presName="conn2-1" presStyleLbl="parChTrans1D3" presStyleIdx="2" presStyleCnt="4"/>
      <dgm:spPr/>
      <dgm:t>
        <a:bodyPr/>
        <a:lstStyle/>
        <a:p>
          <a:endParaRPr lang="en-US"/>
        </a:p>
      </dgm:t>
    </dgm:pt>
    <dgm:pt modelId="{C0A9A7A1-A836-449F-8999-221ADFB089FE}" type="pres">
      <dgm:prSet presAssocID="{F0FAE53C-01A3-4191-9953-A472ADB26B43}" presName="connTx" presStyleLbl="parChTrans1D3" presStyleIdx="2" presStyleCnt="4"/>
      <dgm:spPr/>
      <dgm:t>
        <a:bodyPr/>
        <a:lstStyle/>
        <a:p>
          <a:endParaRPr lang="en-US"/>
        </a:p>
      </dgm:t>
    </dgm:pt>
    <dgm:pt modelId="{8F3AA1AE-160C-4B81-9042-8507E46ACBBA}" type="pres">
      <dgm:prSet presAssocID="{C57F13FD-FAB1-4E2F-9616-F62934D383A3}" presName="root2" presStyleCnt="0"/>
      <dgm:spPr/>
    </dgm:pt>
    <dgm:pt modelId="{C9D819E7-9B87-4D10-8D8E-0BEC39BE7687}" type="pres">
      <dgm:prSet presAssocID="{C57F13FD-FAB1-4E2F-9616-F62934D383A3}" presName="LevelTwoTextNode" presStyleLbl="node3" presStyleIdx="2" presStyleCnt="4">
        <dgm:presLayoutVars>
          <dgm:chPref val="3"/>
        </dgm:presLayoutVars>
      </dgm:prSet>
      <dgm:spPr/>
      <dgm:t>
        <a:bodyPr/>
        <a:lstStyle/>
        <a:p>
          <a:endParaRPr lang="en-US"/>
        </a:p>
      </dgm:t>
    </dgm:pt>
    <dgm:pt modelId="{BDC775C7-BCEB-4B2C-8088-2950C142EC24}" type="pres">
      <dgm:prSet presAssocID="{C57F13FD-FAB1-4E2F-9616-F62934D383A3}" presName="level3hierChild" presStyleCnt="0"/>
      <dgm:spPr/>
    </dgm:pt>
    <dgm:pt modelId="{C501D72B-A833-447E-A11C-B36BC533751F}" type="pres">
      <dgm:prSet presAssocID="{27AFE9A9-6EA7-40F1-9B69-CB8C8AC376E7}" presName="conn2-1" presStyleLbl="parChTrans1D4" presStyleIdx="4" presStyleCnt="8"/>
      <dgm:spPr/>
      <dgm:t>
        <a:bodyPr/>
        <a:lstStyle/>
        <a:p>
          <a:endParaRPr lang="en-US"/>
        </a:p>
      </dgm:t>
    </dgm:pt>
    <dgm:pt modelId="{4A709269-43C2-4D7E-B23F-9948DBB9FC81}" type="pres">
      <dgm:prSet presAssocID="{27AFE9A9-6EA7-40F1-9B69-CB8C8AC376E7}" presName="connTx" presStyleLbl="parChTrans1D4" presStyleIdx="4" presStyleCnt="8"/>
      <dgm:spPr/>
      <dgm:t>
        <a:bodyPr/>
        <a:lstStyle/>
        <a:p>
          <a:endParaRPr lang="en-US"/>
        </a:p>
      </dgm:t>
    </dgm:pt>
    <dgm:pt modelId="{0A6463D1-E404-47A2-B6BA-1ACFCE202AA1}" type="pres">
      <dgm:prSet presAssocID="{3E739B5C-036B-4D14-948E-4202353DEDCC}" presName="root2" presStyleCnt="0"/>
      <dgm:spPr/>
    </dgm:pt>
    <dgm:pt modelId="{C76382F7-F4C6-49B0-B294-867C064532B6}" type="pres">
      <dgm:prSet presAssocID="{3E739B5C-036B-4D14-948E-4202353DEDCC}" presName="LevelTwoTextNode" presStyleLbl="node4" presStyleIdx="4" presStyleCnt="8">
        <dgm:presLayoutVars>
          <dgm:chPref val="3"/>
        </dgm:presLayoutVars>
      </dgm:prSet>
      <dgm:spPr/>
      <dgm:t>
        <a:bodyPr/>
        <a:lstStyle/>
        <a:p>
          <a:endParaRPr lang="en-US"/>
        </a:p>
      </dgm:t>
    </dgm:pt>
    <dgm:pt modelId="{971566A7-C329-4DDA-8D63-C6970DC70F85}" type="pres">
      <dgm:prSet presAssocID="{3E739B5C-036B-4D14-948E-4202353DEDCC}" presName="level3hierChild" presStyleCnt="0"/>
      <dgm:spPr/>
    </dgm:pt>
    <dgm:pt modelId="{9F959ED2-62FD-4DD2-A121-C245B0DCF0EA}" type="pres">
      <dgm:prSet presAssocID="{3703AD22-5279-48BD-B894-A54428ED4F91}" presName="conn2-1" presStyleLbl="parChTrans1D4" presStyleIdx="5" presStyleCnt="8"/>
      <dgm:spPr/>
      <dgm:t>
        <a:bodyPr/>
        <a:lstStyle/>
        <a:p>
          <a:endParaRPr lang="en-US"/>
        </a:p>
      </dgm:t>
    </dgm:pt>
    <dgm:pt modelId="{51C37001-B490-4194-862C-837A90054A18}" type="pres">
      <dgm:prSet presAssocID="{3703AD22-5279-48BD-B894-A54428ED4F91}" presName="connTx" presStyleLbl="parChTrans1D4" presStyleIdx="5" presStyleCnt="8"/>
      <dgm:spPr/>
      <dgm:t>
        <a:bodyPr/>
        <a:lstStyle/>
        <a:p>
          <a:endParaRPr lang="en-US"/>
        </a:p>
      </dgm:t>
    </dgm:pt>
    <dgm:pt modelId="{7CF9935C-7713-4822-BF85-426E3A8EF067}" type="pres">
      <dgm:prSet presAssocID="{AA33F709-CEEE-4702-9AC0-FC777DF0D2F4}" presName="root2" presStyleCnt="0"/>
      <dgm:spPr/>
    </dgm:pt>
    <dgm:pt modelId="{749EE974-427F-464A-A81C-393EF9846A83}" type="pres">
      <dgm:prSet presAssocID="{AA33F709-CEEE-4702-9AC0-FC777DF0D2F4}" presName="LevelTwoTextNode" presStyleLbl="node4" presStyleIdx="5" presStyleCnt="8">
        <dgm:presLayoutVars>
          <dgm:chPref val="3"/>
        </dgm:presLayoutVars>
      </dgm:prSet>
      <dgm:spPr/>
      <dgm:t>
        <a:bodyPr/>
        <a:lstStyle/>
        <a:p>
          <a:endParaRPr lang="en-US"/>
        </a:p>
      </dgm:t>
    </dgm:pt>
    <dgm:pt modelId="{037EEE25-F727-4855-B35E-A36CEC355899}" type="pres">
      <dgm:prSet presAssocID="{AA33F709-CEEE-4702-9AC0-FC777DF0D2F4}" presName="level3hierChild" presStyleCnt="0"/>
      <dgm:spPr/>
    </dgm:pt>
    <dgm:pt modelId="{16262233-D68F-4DF8-84C7-BF3A1A589EA2}" type="pres">
      <dgm:prSet presAssocID="{94D47CF0-0B4F-4024-82D7-321C5A167A29}" presName="conn2-1" presStyleLbl="parChTrans1D3" presStyleIdx="3" presStyleCnt="4"/>
      <dgm:spPr/>
      <dgm:t>
        <a:bodyPr/>
        <a:lstStyle/>
        <a:p>
          <a:endParaRPr lang="en-US"/>
        </a:p>
      </dgm:t>
    </dgm:pt>
    <dgm:pt modelId="{8C9BA304-3B6F-42F4-B2CB-EFB0345F9357}" type="pres">
      <dgm:prSet presAssocID="{94D47CF0-0B4F-4024-82D7-321C5A167A29}" presName="connTx" presStyleLbl="parChTrans1D3" presStyleIdx="3" presStyleCnt="4"/>
      <dgm:spPr/>
      <dgm:t>
        <a:bodyPr/>
        <a:lstStyle/>
        <a:p>
          <a:endParaRPr lang="en-US"/>
        </a:p>
      </dgm:t>
    </dgm:pt>
    <dgm:pt modelId="{A53B5D38-89B6-4545-A19C-2FBE1F7E25CB}" type="pres">
      <dgm:prSet presAssocID="{CC644D47-DD13-4054-AADC-E1859F0B8A8F}" presName="root2" presStyleCnt="0"/>
      <dgm:spPr/>
    </dgm:pt>
    <dgm:pt modelId="{D72DBABA-2E0B-4DAF-97AF-039B514B180D}" type="pres">
      <dgm:prSet presAssocID="{CC644D47-DD13-4054-AADC-E1859F0B8A8F}" presName="LevelTwoTextNode" presStyleLbl="node3" presStyleIdx="3" presStyleCnt="4">
        <dgm:presLayoutVars>
          <dgm:chPref val="3"/>
        </dgm:presLayoutVars>
      </dgm:prSet>
      <dgm:spPr/>
      <dgm:t>
        <a:bodyPr/>
        <a:lstStyle/>
        <a:p>
          <a:endParaRPr lang="en-US"/>
        </a:p>
      </dgm:t>
    </dgm:pt>
    <dgm:pt modelId="{DA72B09B-A0D4-4A5B-B777-5AA05C0DC08F}" type="pres">
      <dgm:prSet presAssocID="{CC644D47-DD13-4054-AADC-E1859F0B8A8F}" presName="level3hierChild" presStyleCnt="0"/>
      <dgm:spPr/>
    </dgm:pt>
    <dgm:pt modelId="{FC5D4837-2FD7-4E7E-9591-7CAF695B3AAD}" type="pres">
      <dgm:prSet presAssocID="{15E2A461-A287-4C85-BB8C-AA6A052DD7FC}" presName="conn2-1" presStyleLbl="parChTrans1D4" presStyleIdx="6" presStyleCnt="8"/>
      <dgm:spPr/>
      <dgm:t>
        <a:bodyPr/>
        <a:lstStyle/>
        <a:p>
          <a:endParaRPr lang="en-US"/>
        </a:p>
      </dgm:t>
    </dgm:pt>
    <dgm:pt modelId="{49EBA503-755F-4FC4-ABCC-37E8CF3D47FD}" type="pres">
      <dgm:prSet presAssocID="{15E2A461-A287-4C85-BB8C-AA6A052DD7FC}" presName="connTx" presStyleLbl="parChTrans1D4" presStyleIdx="6" presStyleCnt="8"/>
      <dgm:spPr/>
      <dgm:t>
        <a:bodyPr/>
        <a:lstStyle/>
        <a:p>
          <a:endParaRPr lang="en-US"/>
        </a:p>
      </dgm:t>
    </dgm:pt>
    <dgm:pt modelId="{DBEB07E5-46E9-43BE-89FA-04367870342C}" type="pres">
      <dgm:prSet presAssocID="{FEB32F85-2945-4BFF-A2F6-8425599D4FDA}" presName="root2" presStyleCnt="0"/>
      <dgm:spPr/>
    </dgm:pt>
    <dgm:pt modelId="{5DBEFD12-BCCE-46B7-97FE-13BC00F6B2C8}" type="pres">
      <dgm:prSet presAssocID="{FEB32F85-2945-4BFF-A2F6-8425599D4FDA}" presName="LevelTwoTextNode" presStyleLbl="node4" presStyleIdx="6" presStyleCnt="8">
        <dgm:presLayoutVars>
          <dgm:chPref val="3"/>
        </dgm:presLayoutVars>
      </dgm:prSet>
      <dgm:spPr/>
      <dgm:t>
        <a:bodyPr/>
        <a:lstStyle/>
        <a:p>
          <a:endParaRPr lang="en-US"/>
        </a:p>
      </dgm:t>
    </dgm:pt>
    <dgm:pt modelId="{56F5BD29-A9AF-4E8B-88BE-B1BBDFCC41F7}" type="pres">
      <dgm:prSet presAssocID="{FEB32F85-2945-4BFF-A2F6-8425599D4FDA}" presName="level3hierChild" presStyleCnt="0"/>
      <dgm:spPr/>
    </dgm:pt>
    <dgm:pt modelId="{F820B538-579F-4ABD-B23C-621874E9DB7F}" type="pres">
      <dgm:prSet presAssocID="{46595276-7DCE-4438-A3F9-05D00C29127B}" presName="conn2-1" presStyleLbl="parChTrans1D4" presStyleIdx="7" presStyleCnt="8"/>
      <dgm:spPr/>
      <dgm:t>
        <a:bodyPr/>
        <a:lstStyle/>
        <a:p>
          <a:endParaRPr lang="en-US"/>
        </a:p>
      </dgm:t>
    </dgm:pt>
    <dgm:pt modelId="{977BBB16-4931-4DC1-A442-035934D83B1F}" type="pres">
      <dgm:prSet presAssocID="{46595276-7DCE-4438-A3F9-05D00C29127B}" presName="connTx" presStyleLbl="parChTrans1D4" presStyleIdx="7" presStyleCnt="8"/>
      <dgm:spPr/>
      <dgm:t>
        <a:bodyPr/>
        <a:lstStyle/>
        <a:p>
          <a:endParaRPr lang="en-US"/>
        </a:p>
      </dgm:t>
    </dgm:pt>
    <dgm:pt modelId="{F1A916C0-27DB-485D-AF88-6769A218DCB9}" type="pres">
      <dgm:prSet presAssocID="{C33FE623-8B5C-4620-A345-ED98D5661D2C}" presName="root2" presStyleCnt="0"/>
      <dgm:spPr/>
    </dgm:pt>
    <dgm:pt modelId="{778A1EF0-DC3F-4625-A48C-0BB436595785}" type="pres">
      <dgm:prSet presAssocID="{C33FE623-8B5C-4620-A345-ED98D5661D2C}" presName="LevelTwoTextNode" presStyleLbl="node4" presStyleIdx="7" presStyleCnt="8">
        <dgm:presLayoutVars>
          <dgm:chPref val="3"/>
        </dgm:presLayoutVars>
      </dgm:prSet>
      <dgm:spPr/>
      <dgm:t>
        <a:bodyPr/>
        <a:lstStyle/>
        <a:p>
          <a:endParaRPr lang="en-US"/>
        </a:p>
      </dgm:t>
    </dgm:pt>
    <dgm:pt modelId="{7ACE3838-1F1C-4CF2-BB1D-4D98A613A8AC}" type="pres">
      <dgm:prSet presAssocID="{C33FE623-8B5C-4620-A345-ED98D5661D2C}" presName="level3hierChild" presStyleCnt="0"/>
      <dgm:spPr/>
    </dgm:pt>
  </dgm:ptLst>
  <dgm:cxnLst>
    <dgm:cxn modelId="{DA6C73DD-4EBE-4E87-988B-098944B99C29}" type="presOf" srcId="{3E739B5C-036B-4D14-948E-4202353DEDCC}" destId="{C76382F7-F4C6-49B0-B294-867C064532B6}" srcOrd="0" destOrd="0" presId="urn:microsoft.com/office/officeart/2005/8/layout/hierarchy2"/>
    <dgm:cxn modelId="{9CE3C50E-A698-4011-BECE-ACEEA2B7F089}" type="presOf" srcId="{F62566D3-A838-4958-8430-146F2B51F4A6}" destId="{B73E2094-01F5-4C8C-8388-9957B8357D72}" srcOrd="0" destOrd="0" presId="urn:microsoft.com/office/officeart/2005/8/layout/hierarchy2"/>
    <dgm:cxn modelId="{5734A1D5-BCCA-4426-A985-8F4DA5CB9819}" type="presOf" srcId="{3703AD22-5279-48BD-B894-A54428ED4F91}" destId="{9F959ED2-62FD-4DD2-A121-C245B0DCF0EA}" srcOrd="0" destOrd="0" presId="urn:microsoft.com/office/officeart/2005/8/layout/hierarchy2"/>
    <dgm:cxn modelId="{DCA107AD-2ECF-4B75-9901-324E8B9555E2}" type="presOf" srcId="{3F6F6069-07E3-429D-8E85-7047209A3087}" destId="{3F25EDEB-8BC3-4D55-83B4-98055EF92B7F}" srcOrd="0" destOrd="0" presId="urn:microsoft.com/office/officeart/2005/8/layout/hierarchy2"/>
    <dgm:cxn modelId="{4E5FBD92-6A04-49FB-8224-3B9E65C79C61}" type="presOf" srcId="{15E2A461-A287-4C85-BB8C-AA6A052DD7FC}" destId="{FC5D4837-2FD7-4E7E-9591-7CAF695B3AAD}" srcOrd="0" destOrd="0" presId="urn:microsoft.com/office/officeart/2005/8/layout/hierarchy2"/>
    <dgm:cxn modelId="{0F351E6A-C5A8-4F5D-8A9B-330F8F2395E5}" type="presOf" srcId="{CC644D47-DD13-4054-AADC-E1859F0B8A8F}" destId="{D72DBABA-2E0B-4DAF-97AF-039B514B180D}" srcOrd="0" destOrd="0" presId="urn:microsoft.com/office/officeart/2005/8/layout/hierarchy2"/>
    <dgm:cxn modelId="{47898056-E8F5-4628-A5B7-69FC5F376AC5}" type="presOf" srcId="{46595276-7DCE-4438-A3F9-05D00C29127B}" destId="{F820B538-579F-4ABD-B23C-621874E9DB7F}" srcOrd="0" destOrd="0" presId="urn:microsoft.com/office/officeart/2005/8/layout/hierarchy2"/>
    <dgm:cxn modelId="{C01CCA2D-C822-4C74-ACF6-5CF3048790D5}" type="presOf" srcId="{547DCC0C-BB88-420B-9B57-D680EBEE0D96}" destId="{0A50ACCB-C13E-4618-A843-5506E14BFFCD}" srcOrd="0" destOrd="0" presId="urn:microsoft.com/office/officeart/2005/8/layout/hierarchy2"/>
    <dgm:cxn modelId="{944C6481-6420-4D08-9030-5A3CB64D2646}" type="presOf" srcId="{116D8554-CC71-42D1-9455-C292CE8E9049}" destId="{9E51C16A-C70B-45C1-BA34-08DBCD8BE87E}" srcOrd="0" destOrd="0" presId="urn:microsoft.com/office/officeart/2005/8/layout/hierarchy2"/>
    <dgm:cxn modelId="{A397F9D3-3342-4FBD-BAD0-68662463B6D8}" type="presOf" srcId="{547DCC0C-BB88-420B-9B57-D680EBEE0D96}" destId="{3D07C264-620A-42BA-B52D-8DDAF13FD0DD}" srcOrd="1" destOrd="0" presId="urn:microsoft.com/office/officeart/2005/8/layout/hierarchy2"/>
    <dgm:cxn modelId="{0D8C0031-DEAE-47D8-B8E0-B113EA4166FF}" type="presOf" srcId="{AA33F709-CEEE-4702-9AC0-FC777DF0D2F4}" destId="{749EE974-427F-464A-A81C-393EF9846A83}" srcOrd="0" destOrd="0" presId="urn:microsoft.com/office/officeart/2005/8/layout/hierarchy2"/>
    <dgm:cxn modelId="{AE68066E-9AA3-4A92-AF0F-50250A9A309B}" type="presOf" srcId="{1FBDF588-842F-422C-BF74-85BA0F043620}" destId="{72BF87DD-11C0-4EE3-A752-29B9150EBD75}" srcOrd="1" destOrd="0" presId="urn:microsoft.com/office/officeart/2005/8/layout/hierarchy2"/>
    <dgm:cxn modelId="{EE0F6F86-D626-4E4C-A668-ECAB1E5107CB}" type="presOf" srcId="{6FA9B94D-6E73-4B08-A653-28ACEEC7B6C0}" destId="{8487A6EA-DB95-4B87-B0D7-0E26110DD8D9}" srcOrd="1" destOrd="0" presId="urn:microsoft.com/office/officeart/2005/8/layout/hierarchy2"/>
    <dgm:cxn modelId="{6F75D2C9-53FE-41F9-A965-FBC1C6044AE1}" srcId="{3B230042-CFF5-49DE-B017-EFE0C380E162}" destId="{5F720C6F-42FF-446E-9F13-0EAF20B55ADE}" srcOrd="0" destOrd="0" parTransId="{1FBDF588-842F-422C-BF74-85BA0F043620}" sibTransId="{18F8F01F-B6DC-4CEC-8252-4BFA7771BC10}"/>
    <dgm:cxn modelId="{88126988-DCEA-4662-BB92-C5F268F8B2B8}" type="presOf" srcId="{3B230042-CFF5-49DE-B017-EFE0C380E162}" destId="{BBB62A45-3CC6-489B-BC03-B5C0FC745C3A}" srcOrd="0" destOrd="0" presId="urn:microsoft.com/office/officeart/2005/8/layout/hierarchy2"/>
    <dgm:cxn modelId="{C540820B-6A27-4ED9-88C0-27342E205344}" type="presOf" srcId="{4A58937D-61A3-4B58-8924-14EFE8D5536F}" destId="{CD136774-FEB5-4AE0-BE75-45DDC5295C3C}" srcOrd="0" destOrd="0" presId="urn:microsoft.com/office/officeart/2005/8/layout/hierarchy2"/>
    <dgm:cxn modelId="{631E1D0B-D26F-4D21-A7A1-55F949003843}" type="presOf" srcId="{A78B851E-4E28-4119-AF14-FD272D8056AD}" destId="{18DB7A25-BA99-4BF0-955D-3F06BBAB4AFE}" srcOrd="0" destOrd="0" presId="urn:microsoft.com/office/officeart/2005/8/layout/hierarchy2"/>
    <dgm:cxn modelId="{E6FEC47A-77DC-4ADF-8248-8D95CC427DE5}" type="presOf" srcId="{C57F13FD-FAB1-4E2F-9616-F62934D383A3}" destId="{C9D819E7-9B87-4D10-8D8E-0BEC39BE7687}" srcOrd="0" destOrd="0" presId="urn:microsoft.com/office/officeart/2005/8/layout/hierarchy2"/>
    <dgm:cxn modelId="{98830861-93ED-4A75-87CE-638B77ED4CAE}" srcId="{C57F13FD-FAB1-4E2F-9616-F62934D383A3}" destId="{AA33F709-CEEE-4702-9AC0-FC777DF0D2F4}" srcOrd="1" destOrd="0" parTransId="{3703AD22-5279-48BD-B894-A54428ED4F91}" sibTransId="{734316F0-5DA0-4611-AD55-091485F4F006}"/>
    <dgm:cxn modelId="{4F666879-2B75-4C37-AEE2-21636800D693}" type="presOf" srcId="{29C4D954-DC59-4249-9A43-0F2DDBDB03B1}" destId="{A6CE2009-5B4A-424B-A799-806E499FB5CD}" srcOrd="1" destOrd="0" presId="urn:microsoft.com/office/officeart/2005/8/layout/hierarchy2"/>
    <dgm:cxn modelId="{284795B0-E2F4-446D-8F8E-956E6B094197}" srcId="{C57F13FD-FAB1-4E2F-9616-F62934D383A3}" destId="{3E739B5C-036B-4D14-948E-4202353DEDCC}" srcOrd="0" destOrd="0" parTransId="{27AFE9A9-6EA7-40F1-9B69-CB8C8AC376E7}" sibTransId="{3ECA3EEC-F171-489F-8462-9CA2E8970321}"/>
    <dgm:cxn modelId="{81DEBFB3-7063-49ED-A0BC-07F2BA914A2B}" type="presOf" srcId="{15E2A461-A287-4C85-BB8C-AA6A052DD7FC}" destId="{49EBA503-755F-4FC4-ABCC-37E8CF3D47FD}" srcOrd="1" destOrd="0" presId="urn:microsoft.com/office/officeart/2005/8/layout/hierarchy2"/>
    <dgm:cxn modelId="{B68178A6-9E40-40BE-9D1B-CE2F5B11EF07}" type="presOf" srcId="{95BA9B95-9A52-4987-BEB1-5E59891CFE33}" destId="{81D187C6-F3C7-485F-A8BE-2DF1E48F674B}" srcOrd="1" destOrd="0" presId="urn:microsoft.com/office/officeart/2005/8/layout/hierarchy2"/>
    <dgm:cxn modelId="{9426CFA7-5CFE-429E-A227-EA8D2BD5C4A2}" type="presOf" srcId="{7F4674CB-BA23-4E5A-854F-EABFE5C87F25}" destId="{96A3E5DD-BA63-488B-8A7A-80DF310FA680}" srcOrd="0" destOrd="0" presId="urn:microsoft.com/office/officeart/2005/8/layout/hierarchy2"/>
    <dgm:cxn modelId="{854AB2FC-74AC-44B9-B24E-8A617BC9347B}" srcId="{D5CD3514-0452-4F5E-A0F3-158DC485952F}" destId="{CC644D47-DD13-4054-AADC-E1859F0B8A8F}" srcOrd="1" destOrd="0" parTransId="{94D47CF0-0B4F-4024-82D7-321C5A167A29}" sibTransId="{735EF1D9-097F-4356-BDA5-971D3230EA37}"/>
    <dgm:cxn modelId="{CCDD5309-0D68-44E5-8816-FC7858BBDA07}" type="presOf" srcId="{5895A4EC-FCBD-434D-BEE8-CB01C85295B6}" destId="{65717A9F-EEEF-4E4C-8A8E-3AB92C330D21}" srcOrd="1" destOrd="0" presId="urn:microsoft.com/office/officeart/2005/8/layout/hierarchy2"/>
    <dgm:cxn modelId="{549EB142-01D4-4B70-AC02-BFE05BD85854}" srcId="{3B230042-CFF5-49DE-B017-EFE0C380E162}" destId="{4A58937D-61A3-4B58-8924-14EFE8D5536F}" srcOrd="1" destOrd="0" parTransId="{F62566D3-A838-4958-8430-146F2B51F4A6}" sibTransId="{1DF0CA0E-A022-48CE-9808-AC8491D00938}"/>
    <dgm:cxn modelId="{9D9CBA6C-1193-4AAB-8C92-46F61FF7D065}" type="presOf" srcId="{94D47CF0-0B4F-4024-82D7-321C5A167A29}" destId="{8C9BA304-3B6F-42F4-B2CB-EFB0345F9357}" srcOrd="1" destOrd="0" presId="urn:microsoft.com/office/officeart/2005/8/layout/hierarchy2"/>
    <dgm:cxn modelId="{03CDF6E7-D60F-4A5E-850E-4DD174575A9A}" type="presOf" srcId="{105A5776-804C-4EC2-88A2-95F0AA44CF79}" destId="{C4B37A4E-3691-4268-86FA-605979B0755E}" srcOrd="0" destOrd="0" presId="urn:microsoft.com/office/officeart/2005/8/layout/hierarchy2"/>
    <dgm:cxn modelId="{50849B6A-1685-4DED-B316-84E1917962B5}" type="presOf" srcId="{F0FAE53C-01A3-4191-9953-A472ADB26B43}" destId="{88A2A702-1D94-4959-A8B7-F20EA0F6675B}" srcOrd="0" destOrd="0" presId="urn:microsoft.com/office/officeart/2005/8/layout/hierarchy2"/>
    <dgm:cxn modelId="{E43C946D-A63A-4718-8B2E-A87469AA247D}" srcId="{D5CD3514-0452-4F5E-A0F3-158DC485952F}" destId="{C57F13FD-FAB1-4E2F-9616-F62934D383A3}" srcOrd="0" destOrd="0" parTransId="{F0FAE53C-01A3-4191-9953-A472ADB26B43}" sibTransId="{215BDB4D-4659-474A-AC12-E510BD832254}"/>
    <dgm:cxn modelId="{AAED5745-0477-4E0C-9632-A76BF9B8A177}" type="presOf" srcId="{EE49B8B5-A3B5-4ACA-8EC5-C5436A5B0985}" destId="{B502EA4A-1AA6-4363-97E7-C16CDD4E470D}" srcOrd="0" destOrd="0" presId="urn:microsoft.com/office/officeart/2005/8/layout/hierarchy2"/>
    <dgm:cxn modelId="{F798A10B-589B-4C28-8EA9-203A7CFC676D}" type="presOf" srcId="{3703AD22-5279-48BD-B894-A54428ED4F91}" destId="{51C37001-B490-4194-862C-837A90054A18}" srcOrd="1" destOrd="0" presId="urn:microsoft.com/office/officeart/2005/8/layout/hierarchy2"/>
    <dgm:cxn modelId="{6586548A-A145-4F06-970E-5641C3D75814}" type="presOf" srcId="{F0FAE53C-01A3-4191-9953-A472ADB26B43}" destId="{C0A9A7A1-A836-449F-8999-221ADFB089FE}" srcOrd="1" destOrd="0" presId="urn:microsoft.com/office/officeart/2005/8/layout/hierarchy2"/>
    <dgm:cxn modelId="{A15F9F7F-2B12-488A-ADA7-B83C16E350E1}" srcId="{7E80EB74-908B-445D-96BE-1FCF8CF99A0A}" destId="{EE49B8B5-A3B5-4ACA-8EC5-C5436A5B0985}" srcOrd="1" destOrd="0" parTransId="{95BA9B95-9A52-4987-BEB1-5E59891CFE33}" sibTransId="{83A1B4F0-DDD3-4873-9F36-346871159691}"/>
    <dgm:cxn modelId="{DA21FBDC-1165-49A0-8184-00E09AF5ED8B}" type="presOf" srcId="{27AFE9A9-6EA7-40F1-9B69-CB8C8AC376E7}" destId="{4A709269-43C2-4D7E-B23F-9948DBB9FC81}" srcOrd="1" destOrd="0" presId="urn:microsoft.com/office/officeart/2005/8/layout/hierarchy2"/>
    <dgm:cxn modelId="{4B1BFA14-0100-447A-9C9B-4BAA27F12944}" type="presOf" srcId="{27AFE9A9-6EA7-40F1-9B69-CB8C8AC376E7}" destId="{C501D72B-A833-447E-A11C-B36BC533751F}" srcOrd="0" destOrd="0" presId="urn:microsoft.com/office/officeart/2005/8/layout/hierarchy2"/>
    <dgm:cxn modelId="{B5F5917F-793A-4614-9FD9-30D400D2744C}" type="presOf" srcId="{C33FE623-8B5C-4620-A345-ED98D5661D2C}" destId="{778A1EF0-DC3F-4625-A48C-0BB436595785}" srcOrd="0" destOrd="0" presId="urn:microsoft.com/office/officeart/2005/8/layout/hierarchy2"/>
    <dgm:cxn modelId="{CBD16534-1CED-428E-8BE5-5655C2461B4A}" type="presOf" srcId="{D5CD3514-0452-4F5E-A0F3-158DC485952F}" destId="{D8F57F2B-9A39-438D-BBCA-BD3345C8626D}" srcOrd="0" destOrd="0" presId="urn:microsoft.com/office/officeart/2005/8/layout/hierarchy2"/>
    <dgm:cxn modelId="{2D855DFF-7A2B-4625-8737-EE74EFFF93DF}" type="presOf" srcId="{3F6F6069-07E3-429D-8E85-7047209A3087}" destId="{F83251F5-587C-42A0-88D1-16BA6CEC3744}" srcOrd="1" destOrd="0" presId="urn:microsoft.com/office/officeart/2005/8/layout/hierarchy2"/>
    <dgm:cxn modelId="{7C2CCBE8-EF49-4850-BCCF-0B2275F2B75E}" srcId="{CC644D47-DD13-4054-AADC-E1859F0B8A8F}" destId="{FEB32F85-2945-4BFF-A2F6-8425599D4FDA}" srcOrd="0" destOrd="0" parTransId="{15E2A461-A287-4C85-BB8C-AA6A052DD7FC}" sibTransId="{204397A2-150F-4358-A434-E7090B90D2FA}"/>
    <dgm:cxn modelId="{FC289806-2922-4D05-A280-0DAFCD52F190}" type="presOf" srcId="{94D47CF0-0B4F-4024-82D7-321C5A167A29}" destId="{16262233-D68F-4DF8-84C7-BF3A1A589EA2}" srcOrd="0" destOrd="0" presId="urn:microsoft.com/office/officeart/2005/8/layout/hierarchy2"/>
    <dgm:cxn modelId="{419407EB-AA52-4B35-876C-2EEEC1E2626F}" srcId="{116D8554-CC71-42D1-9455-C292CE8E9049}" destId="{A78B851E-4E28-4119-AF14-FD272D8056AD}" srcOrd="0" destOrd="0" parTransId="{7994347B-6B95-47BA-9297-202B4B23B37C}" sibTransId="{F3542DCF-B01D-43D2-9918-110896CE9EFA}"/>
    <dgm:cxn modelId="{18D9E8BC-DE57-43CC-99A5-B03BE25765D8}" srcId="{CC644D47-DD13-4054-AADC-E1859F0B8A8F}" destId="{C33FE623-8B5C-4620-A345-ED98D5661D2C}" srcOrd="1" destOrd="0" parTransId="{46595276-7DCE-4438-A3F9-05D00C29127B}" sibTransId="{291B0CED-40D6-4A4D-AF3B-CD7785347A5C}"/>
    <dgm:cxn modelId="{9513B83E-BB9F-4D9A-A442-B8A608700246}" srcId="{A78B851E-4E28-4119-AF14-FD272D8056AD}" destId="{7F4674CB-BA23-4E5A-854F-EABFE5C87F25}" srcOrd="0" destOrd="0" parTransId="{5895A4EC-FCBD-434D-BEE8-CB01C85295B6}" sibTransId="{7B5F1E97-82EB-4A58-B77C-75DE84711B3D}"/>
    <dgm:cxn modelId="{38BF17DA-6537-4DB8-9CEA-627A2E0EFED9}" type="presOf" srcId="{F62566D3-A838-4958-8430-146F2B51F4A6}" destId="{673241AA-2963-4640-9124-A8F523D1677F}" srcOrd="1" destOrd="0" presId="urn:microsoft.com/office/officeart/2005/8/layout/hierarchy2"/>
    <dgm:cxn modelId="{88A2A1F6-FF29-428B-8350-DF445869476B}" srcId="{7F4674CB-BA23-4E5A-854F-EABFE5C87F25}" destId="{3B230042-CFF5-49DE-B017-EFE0C380E162}" srcOrd="0" destOrd="0" parTransId="{3F6F6069-07E3-429D-8E85-7047209A3087}" sibTransId="{0F155C48-E858-499E-9002-AD24E9202ED5}"/>
    <dgm:cxn modelId="{528E4CAA-4672-4B7A-BF26-032E0A444FFC}" type="presOf" srcId="{46595276-7DCE-4438-A3F9-05D00C29127B}" destId="{977BBB16-4931-4DC1-A442-035934D83B1F}" srcOrd="1" destOrd="0" presId="urn:microsoft.com/office/officeart/2005/8/layout/hierarchy2"/>
    <dgm:cxn modelId="{66AB15B2-4521-4005-8D35-BD7992934586}" type="presOf" srcId="{95BA9B95-9A52-4987-BEB1-5E59891CFE33}" destId="{334A01F1-24DB-445A-B0CE-259DF79DA61A}" srcOrd="0" destOrd="0" presId="urn:microsoft.com/office/officeart/2005/8/layout/hierarchy2"/>
    <dgm:cxn modelId="{A83F2277-EDED-418D-9DF6-ED22C2F88842}" type="presOf" srcId="{FEB32F85-2945-4BFF-A2F6-8425599D4FDA}" destId="{5DBEFD12-BCCE-46B7-97FE-13BC00F6B2C8}" srcOrd="0" destOrd="0" presId="urn:microsoft.com/office/officeart/2005/8/layout/hierarchy2"/>
    <dgm:cxn modelId="{246AB8E1-76CF-4AC9-AF12-74CCF4CA4DE0}" srcId="{7E80EB74-908B-445D-96BE-1FCF8CF99A0A}" destId="{105A5776-804C-4EC2-88A2-95F0AA44CF79}" srcOrd="0" destOrd="0" parTransId="{6FA9B94D-6E73-4B08-A653-28ACEEC7B6C0}" sibTransId="{C83D638D-496E-4404-A0EC-CE1D2FB2B33E}"/>
    <dgm:cxn modelId="{B59279AA-DCBC-4EC4-8AC4-A2AC7394D606}" type="presOf" srcId="{6FA9B94D-6E73-4B08-A653-28ACEEC7B6C0}" destId="{DABE8563-A86B-448D-8BB3-5A0CB2B9F7ED}" srcOrd="0" destOrd="0" presId="urn:microsoft.com/office/officeart/2005/8/layout/hierarchy2"/>
    <dgm:cxn modelId="{5F8278F8-F495-4BF0-8995-F7E108DE943F}" type="presOf" srcId="{29C4D954-DC59-4249-9A43-0F2DDBDB03B1}" destId="{A4AD8A61-C652-4F82-82B4-61863BB6A3A5}" srcOrd="0" destOrd="0" presId="urn:microsoft.com/office/officeart/2005/8/layout/hierarchy2"/>
    <dgm:cxn modelId="{FA9B5899-95A2-4D21-BC42-75E6A12301B7}" type="presOf" srcId="{7E80EB74-908B-445D-96BE-1FCF8CF99A0A}" destId="{E7EB14A9-01FE-467F-BCA1-563D3F392390}" srcOrd="0" destOrd="0" presId="urn:microsoft.com/office/officeart/2005/8/layout/hierarchy2"/>
    <dgm:cxn modelId="{32BA05DE-14A2-4765-A65D-1091260F227F}" srcId="{7F4674CB-BA23-4E5A-854F-EABFE5C87F25}" destId="{7E80EB74-908B-445D-96BE-1FCF8CF99A0A}" srcOrd="1" destOrd="0" parTransId="{547DCC0C-BB88-420B-9B57-D680EBEE0D96}" sibTransId="{FEBF8BEA-DE1E-4EFE-A6FE-337C84846C51}"/>
    <dgm:cxn modelId="{C9C81A68-4BC3-4A88-834F-3B29311F1733}" type="presOf" srcId="{5F720C6F-42FF-446E-9F13-0EAF20B55ADE}" destId="{B73C6CD1-4004-4A0E-975E-8A81B07303D6}" srcOrd="0" destOrd="0" presId="urn:microsoft.com/office/officeart/2005/8/layout/hierarchy2"/>
    <dgm:cxn modelId="{318984B9-BDC5-449D-A000-6EC050051697}" srcId="{A78B851E-4E28-4119-AF14-FD272D8056AD}" destId="{D5CD3514-0452-4F5E-A0F3-158DC485952F}" srcOrd="1" destOrd="0" parTransId="{29C4D954-DC59-4249-9A43-0F2DDBDB03B1}" sibTransId="{1B647718-4906-49F1-8B40-471B2F7B25DF}"/>
    <dgm:cxn modelId="{A64FCA5D-CC2C-4A08-A443-7CC43012EAD8}" type="presOf" srcId="{1FBDF588-842F-422C-BF74-85BA0F043620}" destId="{7641C91C-37CF-42D6-AF5A-74E1D650FE04}" srcOrd="0" destOrd="0" presId="urn:microsoft.com/office/officeart/2005/8/layout/hierarchy2"/>
    <dgm:cxn modelId="{1DF6F0E5-4F93-432A-8879-E2FA59364F3C}" type="presOf" srcId="{5895A4EC-FCBD-434D-BEE8-CB01C85295B6}" destId="{8F7F507B-E2DE-49E3-8524-77F1042A2860}" srcOrd="0" destOrd="0" presId="urn:microsoft.com/office/officeart/2005/8/layout/hierarchy2"/>
    <dgm:cxn modelId="{0B9AF8D1-6F52-4B4E-891E-6C3AD2806C30}" type="presParOf" srcId="{9E51C16A-C70B-45C1-BA34-08DBCD8BE87E}" destId="{92570870-C737-4CA9-AC83-42F338C70E57}" srcOrd="0" destOrd="0" presId="urn:microsoft.com/office/officeart/2005/8/layout/hierarchy2"/>
    <dgm:cxn modelId="{F62892E4-AD9A-48CD-83D1-3EB607729504}" type="presParOf" srcId="{92570870-C737-4CA9-AC83-42F338C70E57}" destId="{18DB7A25-BA99-4BF0-955D-3F06BBAB4AFE}" srcOrd="0" destOrd="0" presId="urn:microsoft.com/office/officeart/2005/8/layout/hierarchy2"/>
    <dgm:cxn modelId="{0FD638DB-3B42-48F8-AED2-10BA81D0FB60}" type="presParOf" srcId="{92570870-C737-4CA9-AC83-42F338C70E57}" destId="{48D1C227-3409-4D96-B4E7-298E453000A0}" srcOrd="1" destOrd="0" presId="urn:microsoft.com/office/officeart/2005/8/layout/hierarchy2"/>
    <dgm:cxn modelId="{039DD60A-AC03-4533-8B56-67F5EF666CD1}" type="presParOf" srcId="{48D1C227-3409-4D96-B4E7-298E453000A0}" destId="{8F7F507B-E2DE-49E3-8524-77F1042A2860}" srcOrd="0" destOrd="0" presId="urn:microsoft.com/office/officeart/2005/8/layout/hierarchy2"/>
    <dgm:cxn modelId="{81DBB8E2-8A64-42A2-AC33-CD2D93B3FB32}" type="presParOf" srcId="{8F7F507B-E2DE-49E3-8524-77F1042A2860}" destId="{65717A9F-EEEF-4E4C-8A8E-3AB92C330D21}" srcOrd="0" destOrd="0" presId="urn:microsoft.com/office/officeart/2005/8/layout/hierarchy2"/>
    <dgm:cxn modelId="{E8BEBEC8-23FA-4DAB-9876-0D70E3F3900E}" type="presParOf" srcId="{48D1C227-3409-4D96-B4E7-298E453000A0}" destId="{4DF1A306-FCC9-4964-875A-3A7D37310FDF}" srcOrd="1" destOrd="0" presId="urn:microsoft.com/office/officeart/2005/8/layout/hierarchy2"/>
    <dgm:cxn modelId="{EB66ED08-8A6E-4A63-B44F-728A68E8A9A1}" type="presParOf" srcId="{4DF1A306-FCC9-4964-875A-3A7D37310FDF}" destId="{96A3E5DD-BA63-488B-8A7A-80DF310FA680}" srcOrd="0" destOrd="0" presId="urn:microsoft.com/office/officeart/2005/8/layout/hierarchy2"/>
    <dgm:cxn modelId="{8B5A2988-4C7E-4D06-8D4A-C82FEAA0C156}" type="presParOf" srcId="{4DF1A306-FCC9-4964-875A-3A7D37310FDF}" destId="{5ADBF8C8-438C-410E-A941-036EFDAC16FA}" srcOrd="1" destOrd="0" presId="urn:microsoft.com/office/officeart/2005/8/layout/hierarchy2"/>
    <dgm:cxn modelId="{9E440292-0C1B-475C-AF57-5F3407F835AB}" type="presParOf" srcId="{5ADBF8C8-438C-410E-A941-036EFDAC16FA}" destId="{3F25EDEB-8BC3-4D55-83B4-98055EF92B7F}" srcOrd="0" destOrd="0" presId="urn:microsoft.com/office/officeart/2005/8/layout/hierarchy2"/>
    <dgm:cxn modelId="{1AB022DD-48DA-4E35-80D0-4463955A0235}" type="presParOf" srcId="{3F25EDEB-8BC3-4D55-83B4-98055EF92B7F}" destId="{F83251F5-587C-42A0-88D1-16BA6CEC3744}" srcOrd="0" destOrd="0" presId="urn:microsoft.com/office/officeart/2005/8/layout/hierarchy2"/>
    <dgm:cxn modelId="{323744E9-748C-411F-BDB2-8176CF80C32C}" type="presParOf" srcId="{5ADBF8C8-438C-410E-A941-036EFDAC16FA}" destId="{0E646068-70DA-4CBE-AFED-969A9C8CDD28}" srcOrd="1" destOrd="0" presId="urn:microsoft.com/office/officeart/2005/8/layout/hierarchy2"/>
    <dgm:cxn modelId="{3AD02FCA-B512-4672-9ADF-2B4B08C41DD9}" type="presParOf" srcId="{0E646068-70DA-4CBE-AFED-969A9C8CDD28}" destId="{BBB62A45-3CC6-489B-BC03-B5C0FC745C3A}" srcOrd="0" destOrd="0" presId="urn:microsoft.com/office/officeart/2005/8/layout/hierarchy2"/>
    <dgm:cxn modelId="{C9A1230A-00A9-4BC1-91C0-54CCA712A0B4}" type="presParOf" srcId="{0E646068-70DA-4CBE-AFED-969A9C8CDD28}" destId="{4EE00331-4A90-40CC-9E3C-A09748E823B3}" srcOrd="1" destOrd="0" presId="urn:microsoft.com/office/officeart/2005/8/layout/hierarchy2"/>
    <dgm:cxn modelId="{6BD36422-978F-49DC-BB71-66EF089A1916}" type="presParOf" srcId="{4EE00331-4A90-40CC-9E3C-A09748E823B3}" destId="{7641C91C-37CF-42D6-AF5A-74E1D650FE04}" srcOrd="0" destOrd="0" presId="urn:microsoft.com/office/officeart/2005/8/layout/hierarchy2"/>
    <dgm:cxn modelId="{4A78DFFE-A216-4F94-97C8-27B3629168A9}" type="presParOf" srcId="{7641C91C-37CF-42D6-AF5A-74E1D650FE04}" destId="{72BF87DD-11C0-4EE3-A752-29B9150EBD75}" srcOrd="0" destOrd="0" presId="urn:microsoft.com/office/officeart/2005/8/layout/hierarchy2"/>
    <dgm:cxn modelId="{12E9B685-BE66-4FF2-846F-AD45C7E6726F}" type="presParOf" srcId="{4EE00331-4A90-40CC-9E3C-A09748E823B3}" destId="{6ED26947-11B6-415C-AAEE-7CD72BF45321}" srcOrd="1" destOrd="0" presId="urn:microsoft.com/office/officeart/2005/8/layout/hierarchy2"/>
    <dgm:cxn modelId="{BEB23BDA-4E3D-4C9D-B3D9-391998D45208}" type="presParOf" srcId="{6ED26947-11B6-415C-AAEE-7CD72BF45321}" destId="{B73C6CD1-4004-4A0E-975E-8A81B07303D6}" srcOrd="0" destOrd="0" presId="urn:microsoft.com/office/officeart/2005/8/layout/hierarchy2"/>
    <dgm:cxn modelId="{C5B0D1B8-90BF-49D4-B960-D0779D78B4BD}" type="presParOf" srcId="{6ED26947-11B6-415C-AAEE-7CD72BF45321}" destId="{8D9B4765-C6D4-4471-97F3-DD362DF50386}" srcOrd="1" destOrd="0" presId="urn:microsoft.com/office/officeart/2005/8/layout/hierarchy2"/>
    <dgm:cxn modelId="{73A76378-3026-489B-B52D-7595437F7951}" type="presParOf" srcId="{4EE00331-4A90-40CC-9E3C-A09748E823B3}" destId="{B73E2094-01F5-4C8C-8388-9957B8357D72}" srcOrd="2" destOrd="0" presId="urn:microsoft.com/office/officeart/2005/8/layout/hierarchy2"/>
    <dgm:cxn modelId="{62AE7EC7-3C8C-48E4-A292-1C887EC6C908}" type="presParOf" srcId="{B73E2094-01F5-4C8C-8388-9957B8357D72}" destId="{673241AA-2963-4640-9124-A8F523D1677F}" srcOrd="0" destOrd="0" presId="urn:microsoft.com/office/officeart/2005/8/layout/hierarchy2"/>
    <dgm:cxn modelId="{38CCC88E-DC43-427E-97A0-8EDDA2A192E6}" type="presParOf" srcId="{4EE00331-4A90-40CC-9E3C-A09748E823B3}" destId="{DC8974DD-867F-4C6D-904C-69B2DD7864C1}" srcOrd="3" destOrd="0" presId="urn:microsoft.com/office/officeart/2005/8/layout/hierarchy2"/>
    <dgm:cxn modelId="{BF52D525-3232-45D2-96DE-032D421BE51B}" type="presParOf" srcId="{DC8974DD-867F-4C6D-904C-69B2DD7864C1}" destId="{CD136774-FEB5-4AE0-BE75-45DDC5295C3C}" srcOrd="0" destOrd="0" presId="urn:microsoft.com/office/officeart/2005/8/layout/hierarchy2"/>
    <dgm:cxn modelId="{8B3AD44E-E63A-46BA-BBCF-5F8E96AB5693}" type="presParOf" srcId="{DC8974DD-867F-4C6D-904C-69B2DD7864C1}" destId="{CF46025A-F41E-420A-B775-0684EA747950}" srcOrd="1" destOrd="0" presId="urn:microsoft.com/office/officeart/2005/8/layout/hierarchy2"/>
    <dgm:cxn modelId="{CEAC3FF5-C448-4E2F-8C7E-82C761007284}" type="presParOf" srcId="{5ADBF8C8-438C-410E-A941-036EFDAC16FA}" destId="{0A50ACCB-C13E-4618-A843-5506E14BFFCD}" srcOrd="2" destOrd="0" presId="urn:microsoft.com/office/officeart/2005/8/layout/hierarchy2"/>
    <dgm:cxn modelId="{0BF57356-B1A2-4083-BED7-C87EB361AB4E}" type="presParOf" srcId="{0A50ACCB-C13E-4618-A843-5506E14BFFCD}" destId="{3D07C264-620A-42BA-B52D-8DDAF13FD0DD}" srcOrd="0" destOrd="0" presId="urn:microsoft.com/office/officeart/2005/8/layout/hierarchy2"/>
    <dgm:cxn modelId="{6D5FFB55-496F-44CE-8554-D0A927E41920}" type="presParOf" srcId="{5ADBF8C8-438C-410E-A941-036EFDAC16FA}" destId="{EF5B6B27-9701-459E-B7E7-CFFA7EB81B78}" srcOrd="3" destOrd="0" presId="urn:microsoft.com/office/officeart/2005/8/layout/hierarchy2"/>
    <dgm:cxn modelId="{C61CC7EB-4BCF-4192-BE8C-D14170E91EE3}" type="presParOf" srcId="{EF5B6B27-9701-459E-B7E7-CFFA7EB81B78}" destId="{E7EB14A9-01FE-467F-BCA1-563D3F392390}" srcOrd="0" destOrd="0" presId="urn:microsoft.com/office/officeart/2005/8/layout/hierarchy2"/>
    <dgm:cxn modelId="{2C29845F-CA56-4B15-94A1-4A911460F91C}" type="presParOf" srcId="{EF5B6B27-9701-459E-B7E7-CFFA7EB81B78}" destId="{3EDA695B-4604-4211-9264-B12209B29ADD}" srcOrd="1" destOrd="0" presId="urn:microsoft.com/office/officeart/2005/8/layout/hierarchy2"/>
    <dgm:cxn modelId="{AE7EAE0B-74C3-4EE0-9D74-D42F51F22E53}" type="presParOf" srcId="{3EDA695B-4604-4211-9264-B12209B29ADD}" destId="{DABE8563-A86B-448D-8BB3-5A0CB2B9F7ED}" srcOrd="0" destOrd="0" presId="urn:microsoft.com/office/officeart/2005/8/layout/hierarchy2"/>
    <dgm:cxn modelId="{797A7AB2-AFF3-4BFB-BB12-DD0F53796972}" type="presParOf" srcId="{DABE8563-A86B-448D-8BB3-5A0CB2B9F7ED}" destId="{8487A6EA-DB95-4B87-B0D7-0E26110DD8D9}" srcOrd="0" destOrd="0" presId="urn:microsoft.com/office/officeart/2005/8/layout/hierarchy2"/>
    <dgm:cxn modelId="{ECD06A8A-6E3B-45EA-AAE1-52802A77DF8A}" type="presParOf" srcId="{3EDA695B-4604-4211-9264-B12209B29ADD}" destId="{F25FA31C-255C-4433-BBA3-3991237D6516}" srcOrd="1" destOrd="0" presId="urn:microsoft.com/office/officeart/2005/8/layout/hierarchy2"/>
    <dgm:cxn modelId="{EFAF55D1-A877-4799-A3C1-F8A182DF0CBD}" type="presParOf" srcId="{F25FA31C-255C-4433-BBA3-3991237D6516}" destId="{C4B37A4E-3691-4268-86FA-605979B0755E}" srcOrd="0" destOrd="0" presId="urn:microsoft.com/office/officeart/2005/8/layout/hierarchy2"/>
    <dgm:cxn modelId="{59CF25EE-1E09-4CA1-897B-50011B93E10B}" type="presParOf" srcId="{F25FA31C-255C-4433-BBA3-3991237D6516}" destId="{A10DF339-C693-4CD8-8601-FCFA31DB0298}" srcOrd="1" destOrd="0" presId="urn:microsoft.com/office/officeart/2005/8/layout/hierarchy2"/>
    <dgm:cxn modelId="{12C55F4C-C401-4A8A-ADFB-507E4840D0CC}" type="presParOf" srcId="{3EDA695B-4604-4211-9264-B12209B29ADD}" destId="{334A01F1-24DB-445A-B0CE-259DF79DA61A}" srcOrd="2" destOrd="0" presId="urn:microsoft.com/office/officeart/2005/8/layout/hierarchy2"/>
    <dgm:cxn modelId="{1FB9B5C4-EE0F-4DB1-BD47-014E62FD26FB}" type="presParOf" srcId="{334A01F1-24DB-445A-B0CE-259DF79DA61A}" destId="{81D187C6-F3C7-485F-A8BE-2DF1E48F674B}" srcOrd="0" destOrd="0" presId="urn:microsoft.com/office/officeart/2005/8/layout/hierarchy2"/>
    <dgm:cxn modelId="{73268856-3BE0-491F-B089-AE13446CB7F4}" type="presParOf" srcId="{3EDA695B-4604-4211-9264-B12209B29ADD}" destId="{D856E114-7427-4AD7-B18B-D9F109A209D0}" srcOrd="3" destOrd="0" presId="urn:microsoft.com/office/officeart/2005/8/layout/hierarchy2"/>
    <dgm:cxn modelId="{D535BBFB-F3AD-4E0A-85A4-40429F40891A}" type="presParOf" srcId="{D856E114-7427-4AD7-B18B-D9F109A209D0}" destId="{B502EA4A-1AA6-4363-97E7-C16CDD4E470D}" srcOrd="0" destOrd="0" presId="urn:microsoft.com/office/officeart/2005/8/layout/hierarchy2"/>
    <dgm:cxn modelId="{0569481F-0A32-494F-830B-7F057762E2E3}" type="presParOf" srcId="{D856E114-7427-4AD7-B18B-D9F109A209D0}" destId="{E1647EE5-FE06-4D31-97D5-30007FAABFDA}" srcOrd="1" destOrd="0" presId="urn:microsoft.com/office/officeart/2005/8/layout/hierarchy2"/>
    <dgm:cxn modelId="{BC4FC2F6-1217-4015-A351-794701B468B7}" type="presParOf" srcId="{48D1C227-3409-4D96-B4E7-298E453000A0}" destId="{A4AD8A61-C652-4F82-82B4-61863BB6A3A5}" srcOrd="2" destOrd="0" presId="urn:microsoft.com/office/officeart/2005/8/layout/hierarchy2"/>
    <dgm:cxn modelId="{B0B022F7-032D-495D-817C-8B656C790BF9}" type="presParOf" srcId="{A4AD8A61-C652-4F82-82B4-61863BB6A3A5}" destId="{A6CE2009-5B4A-424B-A799-806E499FB5CD}" srcOrd="0" destOrd="0" presId="urn:microsoft.com/office/officeart/2005/8/layout/hierarchy2"/>
    <dgm:cxn modelId="{6C476006-303F-4C93-9423-21FF30EFDEF4}" type="presParOf" srcId="{48D1C227-3409-4D96-B4E7-298E453000A0}" destId="{67FE19D7-967D-4AE5-A2E0-F57A6331C16F}" srcOrd="3" destOrd="0" presId="urn:microsoft.com/office/officeart/2005/8/layout/hierarchy2"/>
    <dgm:cxn modelId="{99A57D11-BB88-4350-B5E9-49551665C0E2}" type="presParOf" srcId="{67FE19D7-967D-4AE5-A2E0-F57A6331C16F}" destId="{D8F57F2B-9A39-438D-BBCA-BD3345C8626D}" srcOrd="0" destOrd="0" presId="urn:microsoft.com/office/officeart/2005/8/layout/hierarchy2"/>
    <dgm:cxn modelId="{3831D098-4F4C-4EA8-B008-FE967FB7C46A}" type="presParOf" srcId="{67FE19D7-967D-4AE5-A2E0-F57A6331C16F}" destId="{1C50F038-B267-4C3E-BBFA-F58AF2752BB9}" srcOrd="1" destOrd="0" presId="urn:microsoft.com/office/officeart/2005/8/layout/hierarchy2"/>
    <dgm:cxn modelId="{A255C8FC-4E23-4C27-AC92-427B8D770F07}" type="presParOf" srcId="{1C50F038-B267-4C3E-BBFA-F58AF2752BB9}" destId="{88A2A702-1D94-4959-A8B7-F20EA0F6675B}" srcOrd="0" destOrd="0" presId="urn:microsoft.com/office/officeart/2005/8/layout/hierarchy2"/>
    <dgm:cxn modelId="{31FE8A1C-796C-4E2E-8F34-C664B69CCABA}" type="presParOf" srcId="{88A2A702-1D94-4959-A8B7-F20EA0F6675B}" destId="{C0A9A7A1-A836-449F-8999-221ADFB089FE}" srcOrd="0" destOrd="0" presId="urn:microsoft.com/office/officeart/2005/8/layout/hierarchy2"/>
    <dgm:cxn modelId="{AA0DAF9E-4D5E-4F62-AFC1-AF1679B82B96}" type="presParOf" srcId="{1C50F038-B267-4C3E-BBFA-F58AF2752BB9}" destId="{8F3AA1AE-160C-4B81-9042-8507E46ACBBA}" srcOrd="1" destOrd="0" presId="urn:microsoft.com/office/officeart/2005/8/layout/hierarchy2"/>
    <dgm:cxn modelId="{419A018E-C71A-4314-BD14-F5C6EAE75809}" type="presParOf" srcId="{8F3AA1AE-160C-4B81-9042-8507E46ACBBA}" destId="{C9D819E7-9B87-4D10-8D8E-0BEC39BE7687}" srcOrd="0" destOrd="0" presId="urn:microsoft.com/office/officeart/2005/8/layout/hierarchy2"/>
    <dgm:cxn modelId="{BBF7B301-668F-4A03-BC47-36102A0EEE47}" type="presParOf" srcId="{8F3AA1AE-160C-4B81-9042-8507E46ACBBA}" destId="{BDC775C7-BCEB-4B2C-8088-2950C142EC24}" srcOrd="1" destOrd="0" presId="urn:microsoft.com/office/officeart/2005/8/layout/hierarchy2"/>
    <dgm:cxn modelId="{FD01E4B8-AA86-46A9-8BE8-D5CE72D4A7C6}" type="presParOf" srcId="{BDC775C7-BCEB-4B2C-8088-2950C142EC24}" destId="{C501D72B-A833-447E-A11C-B36BC533751F}" srcOrd="0" destOrd="0" presId="urn:microsoft.com/office/officeart/2005/8/layout/hierarchy2"/>
    <dgm:cxn modelId="{5AC4E308-298F-489B-B23D-AF5B6309BF27}" type="presParOf" srcId="{C501D72B-A833-447E-A11C-B36BC533751F}" destId="{4A709269-43C2-4D7E-B23F-9948DBB9FC81}" srcOrd="0" destOrd="0" presId="urn:microsoft.com/office/officeart/2005/8/layout/hierarchy2"/>
    <dgm:cxn modelId="{B43EC9A5-5996-45C2-89DF-D5C508D335C9}" type="presParOf" srcId="{BDC775C7-BCEB-4B2C-8088-2950C142EC24}" destId="{0A6463D1-E404-47A2-B6BA-1ACFCE202AA1}" srcOrd="1" destOrd="0" presId="urn:microsoft.com/office/officeart/2005/8/layout/hierarchy2"/>
    <dgm:cxn modelId="{A7D72330-4613-4E65-B1B9-7B064623E8F4}" type="presParOf" srcId="{0A6463D1-E404-47A2-B6BA-1ACFCE202AA1}" destId="{C76382F7-F4C6-49B0-B294-867C064532B6}" srcOrd="0" destOrd="0" presId="urn:microsoft.com/office/officeart/2005/8/layout/hierarchy2"/>
    <dgm:cxn modelId="{40634D51-B737-4166-960A-0A07E71169AD}" type="presParOf" srcId="{0A6463D1-E404-47A2-B6BA-1ACFCE202AA1}" destId="{971566A7-C329-4DDA-8D63-C6970DC70F85}" srcOrd="1" destOrd="0" presId="urn:microsoft.com/office/officeart/2005/8/layout/hierarchy2"/>
    <dgm:cxn modelId="{12F39E28-5043-4F29-AD37-A77DE42043E5}" type="presParOf" srcId="{BDC775C7-BCEB-4B2C-8088-2950C142EC24}" destId="{9F959ED2-62FD-4DD2-A121-C245B0DCF0EA}" srcOrd="2" destOrd="0" presId="urn:microsoft.com/office/officeart/2005/8/layout/hierarchy2"/>
    <dgm:cxn modelId="{740E6FED-4260-4DEB-B36D-1C409E985A58}" type="presParOf" srcId="{9F959ED2-62FD-4DD2-A121-C245B0DCF0EA}" destId="{51C37001-B490-4194-862C-837A90054A18}" srcOrd="0" destOrd="0" presId="urn:microsoft.com/office/officeart/2005/8/layout/hierarchy2"/>
    <dgm:cxn modelId="{156ACFA4-65CF-402C-8475-8D32DAD489BC}" type="presParOf" srcId="{BDC775C7-BCEB-4B2C-8088-2950C142EC24}" destId="{7CF9935C-7713-4822-BF85-426E3A8EF067}" srcOrd="3" destOrd="0" presId="urn:microsoft.com/office/officeart/2005/8/layout/hierarchy2"/>
    <dgm:cxn modelId="{3F6F1949-5C95-41C5-9814-C307EAFDB97C}" type="presParOf" srcId="{7CF9935C-7713-4822-BF85-426E3A8EF067}" destId="{749EE974-427F-464A-A81C-393EF9846A83}" srcOrd="0" destOrd="0" presId="urn:microsoft.com/office/officeart/2005/8/layout/hierarchy2"/>
    <dgm:cxn modelId="{C9992948-1D99-4CE7-991E-4593E2B2367B}" type="presParOf" srcId="{7CF9935C-7713-4822-BF85-426E3A8EF067}" destId="{037EEE25-F727-4855-B35E-A36CEC355899}" srcOrd="1" destOrd="0" presId="urn:microsoft.com/office/officeart/2005/8/layout/hierarchy2"/>
    <dgm:cxn modelId="{840291A3-9DD5-4A6A-A4A6-0FD133C72C56}" type="presParOf" srcId="{1C50F038-B267-4C3E-BBFA-F58AF2752BB9}" destId="{16262233-D68F-4DF8-84C7-BF3A1A589EA2}" srcOrd="2" destOrd="0" presId="urn:microsoft.com/office/officeart/2005/8/layout/hierarchy2"/>
    <dgm:cxn modelId="{106BAFDF-FF4F-4C61-A9E8-75527419D840}" type="presParOf" srcId="{16262233-D68F-4DF8-84C7-BF3A1A589EA2}" destId="{8C9BA304-3B6F-42F4-B2CB-EFB0345F9357}" srcOrd="0" destOrd="0" presId="urn:microsoft.com/office/officeart/2005/8/layout/hierarchy2"/>
    <dgm:cxn modelId="{09133BE2-21C0-4F44-BBDE-735B99EDA3E6}" type="presParOf" srcId="{1C50F038-B267-4C3E-BBFA-F58AF2752BB9}" destId="{A53B5D38-89B6-4545-A19C-2FBE1F7E25CB}" srcOrd="3" destOrd="0" presId="urn:microsoft.com/office/officeart/2005/8/layout/hierarchy2"/>
    <dgm:cxn modelId="{56E093DB-0DAE-480F-ACB9-B057A15DC206}" type="presParOf" srcId="{A53B5D38-89B6-4545-A19C-2FBE1F7E25CB}" destId="{D72DBABA-2E0B-4DAF-97AF-039B514B180D}" srcOrd="0" destOrd="0" presId="urn:microsoft.com/office/officeart/2005/8/layout/hierarchy2"/>
    <dgm:cxn modelId="{C6C42C97-E808-4F06-8E7C-B7CEACA1AE51}" type="presParOf" srcId="{A53B5D38-89B6-4545-A19C-2FBE1F7E25CB}" destId="{DA72B09B-A0D4-4A5B-B777-5AA05C0DC08F}" srcOrd="1" destOrd="0" presId="urn:microsoft.com/office/officeart/2005/8/layout/hierarchy2"/>
    <dgm:cxn modelId="{4A3C2B6E-B4AE-439D-94FC-5D246777F9F7}" type="presParOf" srcId="{DA72B09B-A0D4-4A5B-B777-5AA05C0DC08F}" destId="{FC5D4837-2FD7-4E7E-9591-7CAF695B3AAD}" srcOrd="0" destOrd="0" presId="urn:microsoft.com/office/officeart/2005/8/layout/hierarchy2"/>
    <dgm:cxn modelId="{A056072E-E7D1-4297-AF9A-A5A148BE62D0}" type="presParOf" srcId="{FC5D4837-2FD7-4E7E-9591-7CAF695B3AAD}" destId="{49EBA503-755F-4FC4-ABCC-37E8CF3D47FD}" srcOrd="0" destOrd="0" presId="urn:microsoft.com/office/officeart/2005/8/layout/hierarchy2"/>
    <dgm:cxn modelId="{C0BB83A1-C680-453C-A4FF-2392E92B5761}" type="presParOf" srcId="{DA72B09B-A0D4-4A5B-B777-5AA05C0DC08F}" destId="{DBEB07E5-46E9-43BE-89FA-04367870342C}" srcOrd="1" destOrd="0" presId="urn:microsoft.com/office/officeart/2005/8/layout/hierarchy2"/>
    <dgm:cxn modelId="{035AAAFB-A738-4F47-8AC6-3B64DE6EA9C3}" type="presParOf" srcId="{DBEB07E5-46E9-43BE-89FA-04367870342C}" destId="{5DBEFD12-BCCE-46B7-97FE-13BC00F6B2C8}" srcOrd="0" destOrd="0" presId="urn:microsoft.com/office/officeart/2005/8/layout/hierarchy2"/>
    <dgm:cxn modelId="{D9599621-9CD8-4366-AF26-335F682BD71E}" type="presParOf" srcId="{DBEB07E5-46E9-43BE-89FA-04367870342C}" destId="{56F5BD29-A9AF-4E8B-88BE-B1BBDFCC41F7}" srcOrd="1" destOrd="0" presId="urn:microsoft.com/office/officeart/2005/8/layout/hierarchy2"/>
    <dgm:cxn modelId="{5D110C20-C7B2-42E0-B92B-DC8FD061CDD7}" type="presParOf" srcId="{DA72B09B-A0D4-4A5B-B777-5AA05C0DC08F}" destId="{F820B538-579F-4ABD-B23C-621874E9DB7F}" srcOrd="2" destOrd="0" presId="urn:microsoft.com/office/officeart/2005/8/layout/hierarchy2"/>
    <dgm:cxn modelId="{308011C7-3A6E-4CBC-BBC1-B61D00B91635}" type="presParOf" srcId="{F820B538-579F-4ABD-B23C-621874E9DB7F}" destId="{977BBB16-4931-4DC1-A442-035934D83B1F}" srcOrd="0" destOrd="0" presId="urn:microsoft.com/office/officeart/2005/8/layout/hierarchy2"/>
    <dgm:cxn modelId="{6E68AC59-2AF7-4FB4-ACD9-BCDAAD469558}" type="presParOf" srcId="{DA72B09B-A0D4-4A5B-B777-5AA05C0DC08F}" destId="{F1A916C0-27DB-485D-AF88-6769A218DCB9}" srcOrd="3" destOrd="0" presId="urn:microsoft.com/office/officeart/2005/8/layout/hierarchy2"/>
    <dgm:cxn modelId="{D15AE289-918F-4AEC-816A-1395FD9A2579}" type="presParOf" srcId="{F1A916C0-27DB-485D-AF88-6769A218DCB9}" destId="{778A1EF0-DC3F-4625-A48C-0BB436595785}" srcOrd="0" destOrd="0" presId="urn:microsoft.com/office/officeart/2005/8/layout/hierarchy2"/>
    <dgm:cxn modelId="{4BB38AC0-E397-4BDC-9E52-5A4A0AEA427B}" type="presParOf" srcId="{F1A916C0-27DB-485D-AF88-6769A218DCB9}" destId="{7ACE3838-1F1C-4CF2-BB1D-4D98A613A8AC}"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16D8554-CC71-42D1-9455-C292CE8E9049}"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7F4674CB-BA23-4E5A-854F-EABFE5C87F25}">
      <dgm:prSet phldrT="[Text]"/>
      <dgm:spPr/>
      <dgm:t>
        <a:bodyPr/>
        <a:lstStyle/>
        <a:p>
          <a:r>
            <a:rPr lang="en-US" dirty="0" smtClean="0"/>
            <a:t>H</a:t>
          </a:r>
          <a:endParaRPr lang="en-US" dirty="0"/>
        </a:p>
      </dgm:t>
    </dgm:pt>
    <dgm:pt modelId="{5895A4EC-FCBD-434D-BEE8-CB01C85295B6}" type="parTrans" cxnId="{9513B83E-BB9F-4D9A-A442-B8A608700246}">
      <dgm:prSet/>
      <dgm:spPr/>
      <dgm:t>
        <a:bodyPr/>
        <a:lstStyle/>
        <a:p>
          <a:endParaRPr lang="en-US"/>
        </a:p>
      </dgm:t>
    </dgm:pt>
    <dgm:pt modelId="{7B5F1E97-82EB-4A58-B77C-75DE84711B3D}" type="sibTrans" cxnId="{9513B83E-BB9F-4D9A-A442-B8A608700246}">
      <dgm:prSet/>
      <dgm:spPr/>
      <dgm:t>
        <a:bodyPr/>
        <a:lstStyle/>
        <a:p>
          <a:endParaRPr lang="en-US"/>
        </a:p>
      </dgm:t>
    </dgm:pt>
    <dgm:pt modelId="{3B230042-CFF5-49DE-B017-EFE0C380E162}">
      <dgm:prSet phldrT="[Text]"/>
      <dgm:spPr/>
      <dgm:t>
        <a:bodyPr/>
        <a:lstStyle/>
        <a:p>
          <a:r>
            <a:rPr lang="en-US" dirty="0" smtClean="0"/>
            <a:t>1</a:t>
          </a:r>
          <a:endParaRPr lang="en-US" dirty="0"/>
        </a:p>
      </dgm:t>
    </dgm:pt>
    <dgm:pt modelId="{3F6F6069-07E3-429D-8E85-7047209A3087}" type="parTrans" cxnId="{88A2A1F6-FF29-428B-8350-DF445869476B}">
      <dgm:prSet/>
      <dgm:spPr/>
      <dgm:t>
        <a:bodyPr/>
        <a:lstStyle/>
        <a:p>
          <a:endParaRPr lang="en-US"/>
        </a:p>
      </dgm:t>
    </dgm:pt>
    <dgm:pt modelId="{0F155C48-E858-499E-9002-AD24E9202ED5}" type="sibTrans" cxnId="{88A2A1F6-FF29-428B-8350-DF445869476B}">
      <dgm:prSet/>
      <dgm:spPr/>
      <dgm:t>
        <a:bodyPr/>
        <a:lstStyle/>
        <a:p>
          <a:endParaRPr lang="en-US"/>
        </a:p>
      </dgm:t>
    </dgm:pt>
    <dgm:pt modelId="{D5CD3514-0452-4F5E-A0F3-158DC485952F}">
      <dgm:prSet phldrT="[Text]"/>
      <dgm:spPr/>
      <dgm:t>
        <a:bodyPr/>
        <a:lstStyle/>
        <a:p>
          <a:r>
            <a:rPr lang="en-US" dirty="0" smtClean="0"/>
            <a:t>T</a:t>
          </a:r>
          <a:endParaRPr lang="en-US" dirty="0"/>
        </a:p>
      </dgm:t>
    </dgm:pt>
    <dgm:pt modelId="{29C4D954-DC59-4249-9A43-0F2DDBDB03B1}" type="parTrans" cxnId="{318984B9-BDC5-449D-A000-6EC050051697}">
      <dgm:prSet/>
      <dgm:spPr/>
      <dgm:t>
        <a:bodyPr/>
        <a:lstStyle/>
        <a:p>
          <a:endParaRPr lang="en-US"/>
        </a:p>
      </dgm:t>
    </dgm:pt>
    <dgm:pt modelId="{1B647718-4906-49F1-8B40-471B2F7B25DF}" type="sibTrans" cxnId="{318984B9-BDC5-449D-A000-6EC050051697}">
      <dgm:prSet/>
      <dgm:spPr/>
      <dgm:t>
        <a:bodyPr/>
        <a:lstStyle/>
        <a:p>
          <a:endParaRPr lang="en-US"/>
        </a:p>
      </dgm:t>
    </dgm:pt>
    <dgm:pt modelId="{C57F13FD-FAB1-4E2F-9616-F62934D383A3}">
      <dgm:prSet phldrT="[Text]"/>
      <dgm:spPr/>
      <dgm:t>
        <a:bodyPr/>
        <a:lstStyle/>
        <a:p>
          <a:r>
            <a:rPr lang="en-US" dirty="0" smtClean="0"/>
            <a:t>1</a:t>
          </a:r>
          <a:endParaRPr lang="en-US" dirty="0"/>
        </a:p>
      </dgm:t>
    </dgm:pt>
    <dgm:pt modelId="{F0FAE53C-01A3-4191-9953-A472ADB26B43}" type="parTrans" cxnId="{E43C946D-A63A-4718-8B2E-A87469AA247D}">
      <dgm:prSet/>
      <dgm:spPr/>
      <dgm:t>
        <a:bodyPr/>
        <a:lstStyle/>
        <a:p>
          <a:endParaRPr lang="en-US"/>
        </a:p>
      </dgm:t>
    </dgm:pt>
    <dgm:pt modelId="{215BDB4D-4659-474A-AC12-E510BD832254}" type="sibTrans" cxnId="{E43C946D-A63A-4718-8B2E-A87469AA247D}">
      <dgm:prSet/>
      <dgm:spPr/>
      <dgm:t>
        <a:bodyPr/>
        <a:lstStyle/>
        <a:p>
          <a:endParaRPr lang="en-US"/>
        </a:p>
      </dgm:t>
    </dgm:pt>
    <dgm:pt modelId="{CC644D47-DD13-4054-AADC-E1859F0B8A8F}">
      <dgm:prSet phldrT="[Text]"/>
      <dgm:spPr/>
      <dgm:t>
        <a:bodyPr/>
        <a:lstStyle/>
        <a:p>
          <a:r>
            <a:rPr lang="en-US" dirty="0" smtClean="0"/>
            <a:t>4</a:t>
          </a:r>
          <a:endParaRPr lang="en-US" dirty="0"/>
        </a:p>
      </dgm:t>
    </dgm:pt>
    <dgm:pt modelId="{94D47CF0-0B4F-4024-82D7-321C5A167A29}" type="parTrans" cxnId="{854AB2FC-74AC-44B9-B24E-8A617BC9347B}">
      <dgm:prSet/>
      <dgm:spPr/>
      <dgm:t>
        <a:bodyPr/>
        <a:lstStyle/>
        <a:p>
          <a:endParaRPr lang="en-US"/>
        </a:p>
      </dgm:t>
    </dgm:pt>
    <dgm:pt modelId="{735EF1D9-097F-4356-BDA5-971D3230EA37}" type="sibTrans" cxnId="{854AB2FC-74AC-44B9-B24E-8A617BC9347B}">
      <dgm:prSet/>
      <dgm:spPr/>
      <dgm:t>
        <a:bodyPr/>
        <a:lstStyle/>
        <a:p>
          <a:endParaRPr lang="en-US"/>
        </a:p>
      </dgm:t>
    </dgm:pt>
    <dgm:pt modelId="{7E80EB74-908B-445D-96BE-1FCF8CF99A0A}">
      <dgm:prSet phldrT="[Text]"/>
      <dgm:spPr/>
      <dgm:t>
        <a:bodyPr/>
        <a:lstStyle/>
        <a:p>
          <a:r>
            <a:rPr lang="en-US" dirty="0" smtClean="0"/>
            <a:t>4</a:t>
          </a:r>
          <a:endParaRPr lang="en-US" dirty="0"/>
        </a:p>
      </dgm:t>
    </dgm:pt>
    <dgm:pt modelId="{FEBF8BEA-DE1E-4EFE-A6FE-337C84846C51}" type="sibTrans" cxnId="{32BA05DE-14A2-4765-A65D-1091260F227F}">
      <dgm:prSet/>
      <dgm:spPr/>
      <dgm:t>
        <a:bodyPr/>
        <a:lstStyle/>
        <a:p>
          <a:endParaRPr lang="en-US"/>
        </a:p>
      </dgm:t>
    </dgm:pt>
    <dgm:pt modelId="{547DCC0C-BB88-420B-9B57-D680EBEE0D96}" type="parTrans" cxnId="{32BA05DE-14A2-4765-A65D-1091260F227F}">
      <dgm:prSet/>
      <dgm:spPr/>
      <dgm:t>
        <a:bodyPr/>
        <a:lstStyle/>
        <a:p>
          <a:endParaRPr lang="en-US"/>
        </a:p>
      </dgm:t>
    </dgm:pt>
    <dgm:pt modelId="{5F720C6F-42FF-446E-9F13-0EAF20B55ADE}">
      <dgm:prSet phldrT="[Text]"/>
      <dgm:spPr/>
      <dgm:t>
        <a:bodyPr/>
        <a:lstStyle/>
        <a:p>
          <a:r>
            <a:rPr lang="en-US" dirty="0" smtClean="0"/>
            <a:t>2</a:t>
          </a:r>
          <a:endParaRPr lang="en-US" dirty="0"/>
        </a:p>
      </dgm:t>
    </dgm:pt>
    <dgm:pt modelId="{1FBDF588-842F-422C-BF74-85BA0F043620}" type="parTrans" cxnId="{6F75D2C9-53FE-41F9-A965-FBC1C6044AE1}">
      <dgm:prSet/>
      <dgm:spPr/>
      <dgm:t>
        <a:bodyPr/>
        <a:lstStyle/>
        <a:p>
          <a:endParaRPr lang="en-US"/>
        </a:p>
      </dgm:t>
    </dgm:pt>
    <dgm:pt modelId="{18F8F01F-B6DC-4CEC-8252-4BFA7771BC10}" type="sibTrans" cxnId="{6F75D2C9-53FE-41F9-A965-FBC1C6044AE1}">
      <dgm:prSet/>
      <dgm:spPr/>
      <dgm:t>
        <a:bodyPr/>
        <a:lstStyle/>
        <a:p>
          <a:endParaRPr lang="en-US"/>
        </a:p>
      </dgm:t>
    </dgm:pt>
    <dgm:pt modelId="{4A58937D-61A3-4B58-8924-14EFE8D5536F}">
      <dgm:prSet phldrT="[Text]"/>
      <dgm:spPr/>
      <dgm:t>
        <a:bodyPr/>
        <a:lstStyle/>
        <a:p>
          <a:r>
            <a:rPr lang="en-US" dirty="0" smtClean="0"/>
            <a:t>3</a:t>
          </a:r>
          <a:endParaRPr lang="en-US" dirty="0"/>
        </a:p>
      </dgm:t>
    </dgm:pt>
    <dgm:pt modelId="{F62566D3-A838-4958-8430-146F2B51F4A6}" type="parTrans" cxnId="{549EB142-01D4-4B70-AC02-BFE05BD85854}">
      <dgm:prSet/>
      <dgm:spPr/>
      <dgm:t>
        <a:bodyPr/>
        <a:lstStyle/>
        <a:p>
          <a:endParaRPr lang="en-US"/>
        </a:p>
      </dgm:t>
    </dgm:pt>
    <dgm:pt modelId="{1DF0CA0E-A022-48CE-9808-AC8491D00938}" type="sibTrans" cxnId="{549EB142-01D4-4B70-AC02-BFE05BD85854}">
      <dgm:prSet/>
      <dgm:spPr/>
      <dgm:t>
        <a:bodyPr/>
        <a:lstStyle/>
        <a:p>
          <a:endParaRPr lang="en-US"/>
        </a:p>
      </dgm:t>
    </dgm:pt>
    <dgm:pt modelId="{105A5776-804C-4EC2-88A2-95F0AA44CF79}">
      <dgm:prSet phldrT="[Text]"/>
      <dgm:spPr/>
      <dgm:t>
        <a:bodyPr/>
        <a:lstStyle/>
        <a:p>
          <a:r>
            <a:rPr lang="en-US" dirty="0" smtClean="0"/>
            <a:t>5</a:t>
          </a:r>
          <a:endParaRPr lang="en-US" dirty="0"/>
        </a:p>
      </dgm:t>
    </dgm:pt>
    <dgm:pt modelId="{6FA9B94D-6E73-4B08-A653-28ACEEC7B6C0}" type="parTrans" cxnId="{246AB8E1-76CF-4AC9-AF12-74CCF4CA4DE0}">
      <dgm:prSet/>
      <dgm:spPr/>
      <dgm:t>
        <a:bodyPr/>
        <a:lstStyle/>
        <a:p>
          <a:endParaRPr lang="en-US"/>
        </a:p>
      </dgm:t>
    </dgm:pt>
    <dgm:pt modelId="{C83D638D-496E-4404-A0EC-CE1D2FB2B33E}" type="sibTrans" cxnId="{246AB8E1-76CF-4AC9-AF12-74CCF4CA4DE0}">
      <dgm:prSet/>
      <dgm:spPr/>
      <dgm:t>
        <a:bodyPr/>
        <a:lstStyle/>
        <a:p>
          <a:endParaRPr lang="en-US"/>
        </a:p>
      </dgm:t>
    </dgm:pt>
    <dgm:pt modelId="{EE49B8B5-A3B5-4ACA-8EC5-C5436A5B0985}">
      <dgm:prSet phldrT="[Text]"/>
      <dgm:spPr/>
      <dgm:t>
        <a:bodyPr/>
        <a:lstStyle/>
        <a:p>
          <a:r>
            <a:rPr lang="en-US" dirty="0" smtClean="0"/>
            <a:t>6</a:t>
          </a:r>
          <a:endParaRPr lang="en-US" dirty="0"/>
        </a:p>
      </dgm:t>
    </dgm:pt>
    <dgm:pt modelId="{95BA9B95-9A52-4987-BEB1-5E59891CFE33}" type="parTrans" cxnId="{A15F9F7F-2B12-488A-ADA7-B83C16E350E1}">
      <dgm:prSet/>
      <dgm:spPr/>
      <dgm:t>
        <a:bodyPr/>
        <a:lstStyle/>
        <a:p>
          <a:endParaRPr lang="en-US"/>
        </a:p>
      </dgm:t>
    </dgm:pt>
    <dgm:pt modelId="{83A1B4F0-DDD3-4873-9F36-346871159691}" type="sibTrans" cxnId="{A15F9F7F-2B12-488A-ADA7-B83C16E350E1}">
      <dgm:prSet/>
      <dgm:spPr/>
      <dgm:t>
        <a:bodyPr/>
        <a:lstStyle/>
        <a:p>
          <a:endParaRPr lang="en-US"/>
        </a:p>
      </dgm:t>
    </dgm:pt>
    <dgm:pt modelId="{3E739B5C-036B-4D14-948E-4202353DEDCC}">
      <dgm:prSet phldrT="[Text]"/>
      <dgm:spPr/>
      <dgm:t>
        <a:bodyPr/>
        <a:lstStyle/>
        <a:p>
          <a:r>
            <a:rPr lang="en-US" dirty="0" smtClean="0"/>
            <a:t>2</a:t>
          </a:r>
          <a:endParaRPr lang="en-US" dirty="0"/>
        </a:p>
      </dgm:t>
    </dgm:pt>
    <dgm:pt modelId="{27AFE9A9-6EA7-40F1-9B69-CB8C8AC376E7}" type="parTrans" cxnId="{284795B0-E2F4-446D-8F8E-956E6B094197}">
      <dgm:prSet/>
      <dgm:spPr/>
      <dgm:t>
        <a:bodyPr/>
        <a:lstStyle/>
        <a:p>
          <a:endParaRPr lang="en-US"/>
        </a:p>
      </dgm:t>
    </dgm:pt>
    <dgm:pt modelId="{3ECA3EEC-F171-489F-8462-9CA2E8970321}" type="sibTrans" cxnId="{284795B0-E2F4-446D-8F8E-956E6B094197}">
      <dgm:prSet/>
      <dgm:spPr/>
      <dgm:t>
        <a:bodyPr/>
        <a:lstStyle/>
        <a:p>
          <a:endParaRPr lang="en-US"/>
        </a:p>
      </dgm:t>
    </dgm:pt>
    <dgm:pt modelId="{AA33F709-CEEE-4702-9AC0-FC777DF0D2F4}">
      <dgm:prSet phldrT="[Text]"/>
      <dgm:spPr/>
      <dgm:t>
        <a:bodyPr/>
        <a:lstStyle/>
        <a:p>
          <a:r>
            <a:rPr lang="en-US" dirty="0" smtClean="0"/>
            <a:t>3</a:t>
          </a:r>
          <a:endParaRPr lang="en-US" dirty="0"/>
        </a:p>
      </dgm:t>
    </dgm:pt>
    <dgm:pt modelId="{3703AD22-5279-48BD-B894-A54428ED4F91}" type="parTrans" cxnId="{98830861-93ED-4A75-87CE-638B77ED4CAE}">
      <dgm:prSet/>
      <dgm:spPr/>
      <dgm:t>
        <a:bodyPr/>
        <a:lstStyle/>
        <a:p>
          <a:endParaRPr lang="en-US"/>
        </a:p>
      </dgm:t>
    </dgm:pt>
    <dgm:pt modelId="{734316F0-5DA0-4611-AD55-091485F4F006}" type="sibTrans" cxnId="{98830861-93ED-4A75-87CE-638B77ED4CAE}">
      <dgm:prSet/>
      <dgm:spPr/>
      <dgm:t>
        <a:bodyPr/>
        <a:lstStyle/>
        <a:p>
          <a:endParaRPr lang="en-US"/>
        </a:p>
      </dgm:t>
    </dgm:pt>
    <dgm:pt modelId="{FEB32F85-2945-4BFF-A2F6-8425599D4FDA}">
      <dgm:prSet phldrT="[Text]"/>
      <dgm:spPr/>
      <dgm:t>
        <a:bodyPr/>
        <a:lstStyle/>
        <a:p>
          <a:r>
            <a:rPr lang="en-US" dirty="0" smtClean="0"/>
            <a:t>5</a:t>
          </a:r>
          <a:endParaRPr lang="en-US" dirty="0"/>
        </a:p>
      </dgm:t>
    </dgm:pt>
    <dgm:pt modelId="{15E2A461-A287-4C85-BB8C-AA6A052DD7FC}" type="parTrans" cxnId="{7C2CCBE8-EF49-4850-BCCF-0B2275F2B75E}">
      <dgm:prSet/>
      <dgm:spPr/>
      <dgm:t>
        <a:bodyPr/>
        <a:lstStyle/>
        <a:p>
          <a:endParaRPr lang="en-US"/>
        </a:p>
      </dgm:t>
    </dgm:pt>
    <dgm:pt modelId="{204397A2-150F-4358-A434-E7090B90D2FA}" type="sibTrans" cxnId="{7C2CCBE8-EF49-4850-BCCF-0B2275F2B75E}">
      <dgm:prSet/>
      <dgm:spPr/>
      <dgm:t>
        <a:bodyPr/>
        <a:lstStyle/>
        <a:p>
          <a:endParaRPr lang="en-US"/>
        </a:p>
      </dgm:t>
    </dgm:pt>
    <dgm:pt modelId="{C33FE623-8B5C-4620-A345-ED98D5661D2C}">
      <dgm:prSet phldrT="[Text]"/>
      <dgm:spPr/>
      <dgm:t>
        <a:bodyPr/>
        <a:lstStyle/>
        <a:p>
          <a:r>
            <a:rPr lang="en-US" dirty="0" smtClean="0"/>
            <a:t>6</a:t>
          </a:r>
          <a:endParaRPr lang="en-US" dirty="0"/>
        </a:p>
      </dgm:t>
    </dgm:pt>
    <dgm:pt modelId="{46595276-7DCE-4438-A3F9-05D00C29127B}" type="parTrans" cxnId="{18D9E8BC-DE57-43CC-99A5-B03BE25765D8}">
      <dgm:prSet/>
      <dgm:spPr/>
      <dgm:t>
        <a:bodyPr/>
        <a:lstStyle/>
        <a:p>
          <a:endParaRPr lang="en-US"/>
        </a:p>
      </dgm:t>
    </dgm:pt>
    <dgm:pt modelId="{291B0CED-40D6-4A4D-AF3B-CD7785347A5C}" type="sibTrans" cxnId="{18D9E8BC-DE57-43CC-99A5-B03BE25765D8}">
      <dgm:prSet/>
      <dgm:spPr/>
      <dgm:t>
        <a:bodyPr/>
        <a:lstStyle/>
        <a:p>
          <a:endParaRPr lang="en-US"/>
        </a:p>
      </dgm:t>
    </dgm:pt>
    <dgm:pt modelId="{A78B851E-4E28-4119-AF14-FD272D8056AD}">
      <dgm:prSet phldrT="[Text]" phldr="1"/>
      <dgm:spPr>
        <a:noFill/>
        <a:ln>
          <a:noFill/>
        </a:ln>
      </dgm:spPr>
      <dgm:t>
        <a:bodyPr/>
        <a:lstStyle/>
        <a:p>
          <a:endParaRPr lang="en-US" dirty="0">
            <a:noFill/>
          </a:endParaRPr>
        </a:p>
      </dgm:t>
    </dgm:pt>
    <dgm:pt modelId="{F3542DCF-B01D-43D2-9918-110896CE9EFA}" type="sibTrans" cxnId="{419407EB-AA52-4B35-876C-2EEEC1E2626F}">
      <dgm:prSet/>
      <dgm:spPr/>
      <dgm:t>
        <a:bodyPr/>
        <a:lstStyle/>
        <a:p>
          <a:endParaRPr lang="en-US"/>
        </a:p>
      </dgm:t>
    </dgm:pt>
    <dgm:pt modelId="{7994347B-6B95-47BA-9297-202B4B23B37C}" type="parTrans" cxnId="{419407EB-AA52-4B35-876C-2EEEC1E2626F}">
      <dgm:prSet/>
      <dgm:spPr/>
      <dgm:t>
        <a:bodyPr/>
        <a:lstStyle/>
        <a:p>
          <a:endParaRPr lang="en-US"/>
        </a:p>
      </dgm:t>
    </dgm:pt>
    <dgm:pt modelId="{9E51C16A-C70B-45C1-BA34-08DBCD8BE87E}" type="pres">
      <dgm:prSet presAssocID="{116D8554-CC71-42D1-9455-C292CE8E9049}" presName="diagram" presStyleCnt="0">
        <dgm:presLayoutVars>
          <dgm:chPref val="1"/>
          <dgm:dir/>
          <dgm:animOne val="branch"/>
          <dgm:animLvl val="lvl"/>
          <dgm:resizeHandles val="exact"/>
        </dgm:presLayoutVars>
      </dgm:prSet>
      <dgm:spPr/>
      <dgm:t>
        <a:bodyPr/>
        <a:lstStyle/>
        <a:p>
          <a:endParaRPr lang="en-US"/>
        </a:p>
      </dgm:t>
    </dgm:pt>
    <dgm:pt modelId="{92570870-C737-4CA9-AC83-42F338C70E57}" type="pres">
      <dgm:prSet presAssocID="{A78B851E-4E28-4119-AF14-FD272D8056AD}" presName="root1" presStyleCnt="0"/>
      <dgm:spPr/>
    </dgm:pt>
    <dgm:pt modelId="{18DB7A25-BA99-4BF0-955D-3F06BBAB4AFE}" type="pres">
      <dgm:prSet presAssocID="{A78B851E-4E28-4119-AF14-FD272D8056AD}" presName="LevelOneTextNode" presStyleLbl="node0" presStyleIdx="0" presStyleCnt="1" custLinFactX="-76020" custLinFactNeighborX="-100000">
        <dgm:presLayoutVars>
          <dgm:chPref val="3"/>
        </dgm:presLayoutVars>
      </dgm:prSet>
      <dgm:spPr/>
      <dgm:t>
        <a:bodyPr/>
        <a:lstStyle/>
        <a:p>
          <a:endParaRPr lang="en-US"/>
        </a:p>
      </dgm:t>
    </dgm:pt>
    <dgm:pt modelId="{48D1C227-3409-4D96-B4E7-298E453000A0}" type="pres">
      <dgm:prSet presAssocID="{A78B851E-4E28-4119-AF14-FD272D8056AD}" presName="level2hierChild" presStyleCnt="0"/>
      <dgm:spPr/>
    </dgm:pt>
    <dgm:pt modelId="{8F7F507B-E2DE-49E3-8524-77F1042A2860}" type="pres">
      <dgm:prSet presAssocID="{5895A4EC-FCBD-434D-BEE8-CB01C85295B6}" presName="conn2-1" presStyleLbl="parChTrans1D2" presStyleIdx="0" presStyleCnt="2"/>
      <dgm:spPr/>
      <dgm:t>
        <a:bodyPr/>
        <a:lstStyle/>
        <a:p>
          <a:endParaRPr lang="en-US"/>
        </a:p>
      </dgm:t>
    </dgm:pt>
    <dgm:pt modelId="{65717A9F-EEEF-4E4C-8A8E-3AB92C330D21}" type="pres">
      <dgm:prSet presAssocID="{5895A4EC-FCBD-434D-BEE8-CB01C85295B6}" presName="connTx" presStyleLbl="parChTrans1D2" presStyleIdx="0" presStyleCnt="2"/>
      <dgm:spPr/>
      <dgm:t>
        <a:bodyPr/>
        <a:lstStyle/>
        <a:p>
          <a:endParaRPr lang="en-US"/>
        </a:p>
      </dgm:t>
    </dgm:pt>
    <dgm:pt modelId="{4DF1A306-FCC9-4964-875A-3A7D37310FDF}" type="pres">
      <dgm:prSet presAssocID="{7F4674CB-BA23-4E5A-854F-EABFE5C87F25}" presName="root2" presStyleCnt="0"/>
      <dgm:spPr/>
    </dgm:pt>
    <dgm:pt modelId="{96A3E5DD-BA63-488B-8A7A-80DF310FA680}" type="pres">
      <dgm:prSet presAssocID="{7F4674CB-BA23-4E5A-854F-EABFE5C87F25}" presName="LevelTwoTextNode" presStyleLbl="node2" presStyleIdx="0" presStyleCnt="2" custLinFactX="-33010" custLinFactNeighborX="-100000">
        <dgm:presLayoutVars>
          <dgm:chPref val="3"/>
        </dgm:presLayoutVars>
      </dgm:prSet>
      <dgm:spPr/>
      <dgm:t>
        <a:bodyPr/>
        <a:lstStyle/>
        <a:p>
          <a:endParaRPr lang="en-US"/>
        </a:p>
      </dgm:t>
    </dgm:pt>
    <dgm:pt modelId="{5ADBF8C8-438C-410E-A941-036EFDAC16FA}" type="pres">
      <dgm:prSet presAssocID="{7F4674CB-BA23-4E5A-854F-EABFE5C87F25}" presName="level3hierChild" presStyleCnt="0"/>
      <dgm:spPr/>
    </dgm:pt>
    <dgm:pt modelId="{3F25EDEB-8BC3-4D55-83B4-98055EF92B7F}" type="pres">
      <dgm:prSet presAssocID="{3F6F6069-07E3-429D-8E85-7047209A3087}" presName="conn2-1" presStyleLbl="parChTrans1D3" presStyleIdx="0" presStyleCnt="12"/>
      <dgm:spPr/>
      <dgm:t>
        <a:bodyPr/>
        <a:lstStyle/>
        <a:p>
          <a:endParaRPr lang="en-US"/>
        </a:p>
      </dgm:t>
    </dgm:pt>
    <dgm:pt modelId="{F83251F5-587C-42A0-88D1-16BA6CEC3744}" type="pres">
      <dgm:prSet presAssocID="{3F6F6069-07E3-429D-8E85-7047209A3087}" presName="connTx" presStyleLbl="parChTrans1D3" presStyleIdx="0" presStyleCnt="12"/>
      <dgm:spPr/>
      <dgm:t>
        <a:bodyPr/>
        <a:lstStyle/>
        <a:p>
          <a:endParaRPr lang="en-US"/>
        </a:p>
      </dgm:t>
    </dgm:pt>
    <dgm:pt modelId="{0E646068-70DA-4CBE-AFED-969A9C8CDD28}" type="pres">
      <dgm:prSet presAssocID="{3B230042-CFF5-49DE-B017-EFE0C380E162}" presName="root2" presStyleCnt="0"/>
      <dgm:spPr/>
    </dgm:pt>
    <dgm:pt modelId="{BBB62A45-3CC6-489B-BC03-B5C0FC745C3A}" type="pres">
      <dgm:prSet presAssocID="{3B230042-CFF5-49DE-B017-EFE0C380E162}" presName="LevelTwoTextNode" presStyleLbl="node3" presStyleIdx="0" presStyleCnt="12">
        <dgm:presLayoutVars>
          <dgm:chPref val="3"/>
        </dgm:presLayoutVars>
      </dgm:prSet>
      <dgm:spPr/>
      <dgm:t>
        <a:bodyPr/>
        <a:lstStyle/>
        <a:p>
          <a:endParaRPr lang="en-US"/>
        </a:p>
      </dgm:t>
    </dgm:pt>
    <dgm:pt modelId="{4EE00331-4A90-40CC-9E3C-A09748E823B3}" type="pres">
      <dgm:prSet presAssocID="{3B230042-CFF5-49DE-B017-EFE0C380E162}" presName="level3hierChild" presStyleCnt="0"/>
      <dgm:spPr/>
    </dgm:pt>
    <dgm:pt modelId="{7641C91C-37CF-42D6-AF5A-74E1D650FE04}" type="pres">
      <dgm:prSet presAssocID="{1FBDF588-842F-422C-BF74-85BA0F043620}" presName="conn2-1" presStyleLbl="parChTrans1D3" presStyleIdx="1" presStyleCnt="12"/>
      <dgm:spPr/>
      <dgm:t>
        <a:bodyPr/>
        <a:lstStyle/>
        <a:p>
          <a:endParaRPr lang="en-US"/>
        </a:p>
      </dgm:t>
    </dgm:pt>
    <dgm:pt modelId="{72BF87DD-11C0-4EE3-A752-29B9150EBD75}" type="pres">
      <dgm:prSet presAssocID="{1FBDF588-842F-422C-BF74-85BA0F043620}" presName="connTx" presStyleLbl="parChTrans1D3" presStyleIdx="1" presStyleCnt="12"/>
      <dgm:spPr/>
      <dgm:t>
        <a:bodyPr/>
        <a:lstStyle/>
        <a:p>
          <a:endParaRPr lang="en-US"/>
        </a:p>
      </dgm:t>
    </dgm:pt>
    <dgm:pt modelId="{6ED26947-11B6-415C-AAEE-7CD72BF45321}" type="pres">
      <dgm:prSet presAssocID="{5F720C6F-42FF-446E-9F13-0EAF20B55ADE}" presName="root2" presStyleCnt="0"/>
      <dgm:spPr/>
    </dgm:pt>
    <dgm:pt modelId="{B73C6CD1-4004-4A0E-975E-8A81B07303D6}" type="pres">
      <dgm:prSet presAssocID="{5F720C6F-42FF-446E-9F13-0EAF20B55ADE}" presName="LevelTwoTextNode" presStyleLbl="node3" presStyleIdx="1" presStyleCnt="12">
        <dgm:presLayoutVars>
          <dgm:chPref val="3"/>
        </dgm:presLayoutVars>
      </dgm:prSet>
      <dgm:spPr/>
      <dgm:t>
        <a:bodyPr/>
        <a:lstStyle/>
        <a:p>
          <a:endParaRPr lang="en-US"/>
        </a:p>
      </dgm:t>
    </dgm:pt>
    <dgm:pt modelId="{8D9B4765-C6D4-4471-97F3-DD362DF50386}" type="pres">
      <dgm:prSet presAssocID="{5F720C6F-42FF-446E-9F13-0EAF20B55ADE}" presName="level3hierChild" presStyleCnt="0"/>
      <dgm:spPr/>
    </dgm:pt>
    <dgm:pt modelId="{B73E2094-01F5-4C8C-8388-9957B8357D72}" type="pres">
      <dgm:prSet presAssocID="{F62566D3-A838-4958-8430-146F2B51F4A6}" presName="conn2-1" presStyleLbl="parChTrans1D3" presStyleIdx="2" presStyleCnt="12"/>
      <dgm:spPr/>
      <dgm:t>
        <a:bodyPr/>
        <a:lstStyle/>
        <a:p>
          <a:endParaRPr lang="en-US"/>
        </a:p>
      </dgm:t>
    </dgm:pt>
    <dgm:pt modelId="{673241AA-2963-4640-9124-A8F523D1677F}" type="pres">
      <dgm:prSet presAssocID="{F62566D3-A838-4958-8430-146F2B51F4A6}" presName="connTx" presStyleLbl="parChTrans1D3" presStyleIdx="2" presStyleCnt="12"/>
      <dgm:spPr/>
      <dgm:t>
        <a:bodyPr/>
        <a:lstStyle/>
        <a:p>
          <a:endParaRPr lang="en-US"/>
        </a:p>
      </dgm:t>
    </dgm:pt>
    <dgm:pt modelId="{DC8974DD-867F-4C6D-904C-69B2DD7864C1}" type="pres">
      <dgm:prSet presAssocID="{4A58937D-61A3-4B58-8924-14EFE8D5536F}" presName="root2" presStyleCnt="0"/>
      <dgm:spPr/>
    </dgm:pt>
    <dgm:pt modelId="{CD136774-FEB5-4AE0-BE75-45DDC5295C3C}" type="pres">
      <dgm:prSet presAssocID="{4A58937D-61A3-4B58-8924-14EFE8D5536F}" presName="LevelTwoTextNode" presStyleLbl="node3" presStyleIdx="2" presStyleCnt="12">
        <dgm:presLayoutVars>
          <dgm:chPref val="3"/>
        </dgm:presLayoutVars>
      </dgm:prSet>
      <dgm:spPr/>
      <dgm:t>
        <a:bodyPr/>
        <a:lstStyle/>
        <a:p>
          <a:endParaRPr lang="en-US"/>
        </a:p>
      </dgm:t>
    </dgm:pt>
    <dgm:pt modelId="{CF46025A-F41E-420A-B775-0684EA747950}" type="pres">
      <dgm:prSet presAssocID="{4A58937D-61A3-4B58-8924-14EFE8D5536F}" presName="level3hierChild" presStyleCnt="0"/>
      <dgm:spPr/>
    </dgm:pt>
    <dgm:pt modelId="{0A50ACCB-C13E-4618-A843-5506E14BFFCD}" type="pres">
      <dgm:prSet presAssocID="{547DCC0C-BB88-420B-9B57-D680EBEE0D96}" presName="conn2-1" presStyleLbl="parChTrans1D3" presStyleIdx="3" presStyleCnt="12"/>
      <dgm:spPr/>
      <dgm:t>
        <a:bodyPr/>
        <a:lstStyle/>
        <a:p>
          <a:endParaRPr lang="en-US"/>
        </a:p>
      </dgm:t>
    </dgm:pt>
    <dgm:pt modelId="{3D07C264-620A-42BA-B52D-8DDAF13FD0DD}" type="pres">
      <dgm:prSet presAssocID="{547DCC0C-BB88-420B-9B57-D680EBEE0D96}" presName="connTx" presStyleLbl="parChTrans1D3" presStyleIdx="3" presStyleCnt="12"/>
      <dgm:spPr/>
      <dgm:t>
        <a:bodyPr/>
        <a:lstStyle/>
        <a:p>
          <a:endParaRPr lang="en-US"/>
        </a:p>
      </dgm:t>
    </dgm:pt>
    <dgm:pt modelId="{EF5B6B27-9701-459E-B7E7-CFFA7EB81B78}" type="pres">
      <dgm:prSet presAssocID="{7E80EB74-908B-445D-96BE-1FCF8CF99A0A}" presName="root2" presStyleCnt="0"/>
      <dgm:spPr/>
    </dgm:pt>
    <dgm:pt modelId="{E7EB14A9-01FE-467F-BCA1-563D3F392390}" type="pres">
      <dgm:prSet presAssocID="{7E80EB74-908B-445D-96BE-1FCF8CF99A0A}" presName="LevelTwoTextNode" presStyleLbl="node3" presStyleIdx="3" presStyleCnt="12">
        <dgm:presLayoutVars>
          <dgm:chPref val="3"/>
        </dgm:presLayoutVars>
      </dgm:prSet>
      <dgm:spPr/>
      <dgm:t>
        <a:bodyPr/>
        <a:lstStyle/>
        <a:p>
          <a:endParaRPr lang="en-US"/>
        </a:p>
      </dgm:t>
    </dgm:pt>
    <dgm:pt modelId="{3EDA695B-4604-4211-9264-B12209B29ADD}" type="pres">
      <dgm:prSet presAssocID="{7E80EB74-908B-445D-96BE-1FCF8CF99A0A}" presName="level3hierChild" presStyleCnt="0"/>
      <dgm:spPr/>
    </dgm:pt>
    <dgm:pt modelId="{DABE8563-A86B-448D-8BB3-5A0CB2B9F7ED}" type="pres">
      <dgm:prSet presAssocID="{6FA9B94D-6E73-4B08-A653-28ACEEC7B6C0}" presName="conn2-1" presStyleLbl="parChTrans1D3" presStyleIdx="4" presStyleCnt="12"/>
      <dgm:spPr/>
      <dgm:t>
        <a:bodyPr/>
        <a:lstStyle/>
        <a:p>
          <a:endParaRPr lang="en-US"/>
        </a:p>
      </dgm:t>
    </dgm:pt>
    <dgm:pt modelId="{8487A6EA-DB95-4B87-B0D7-0E26110DD8D9}" type="pres">
      <dgm:prSet presAssocID="{6FA9B94D-6E73-4B08-A653-28ACEEC7B6C0}" presName="connTx" presStyleLbl="parChTrans1D3" presStyleIdx="4" presStyleCnt="12"/>
      <dgm:spPr/>
      <dgm:t>
        <a:bodyPr/>
        <a:lstStyle/>
        <a:p>
          <a:endParaRPr lang="en-US"/>
        </a:p>
      </dgm:t>
    </dgm:pt>
    <dgm:pt modelId="{F25FA31C-255C-4433-BBA3-3991237D6516}" type="pres">
      <dgm:prSet presAssocID="{105A5776-804C-4EC2-88A2-95F0AA44CF79}" presName="root2" presStyleCnt="0"/>
      <dgm:spPr/>
    </dgm:pt>
    <dgm:pt modelId="{C4B37A4E-3691-4268-86FA-605979B0755E}" type="pres">
      <dgm:prSet presAssocID="{105A5776-804C-4EC2-88A2-95F0AA44CF79}" presName="LevelTwoTextNode" presStyleLbl="node3" presStyleIdx="4" presStyleCnt="12">
        <dgm:presLayoutVars>
          <dgm:chPref val="3"/>
        </dgm:presLayoutVars>
      </dgm:prSet>
      <dgm:spPr/>
      <dgm:t>
        <a:bodyPr/>
        <a:lstStyle/>
        <a:p>
          <a:endParaRPr lang="en-US"/>
        </a:p>
      </dgm:t>
    </dgm:pt>
    <dgm:pt modelId="{A10DF339-C693-4CD8-8601-FCFA31DB0298}" type="pres">
      <dgm:prSet presAssocID="{105A5776-804C-4EC2-88A2-95F0AA44CF79}" presName="level3hierChild" presStyleCnt="0"/>
      <dgm:spPr/>
    </dgm:pt>
    <dgm:pt modelId="{334A01F1-24DB-445A-B0CE-259DF79DA61A}" type="pres">
      <dgm:prSet presAssocID="{95BA9B95-9A52-4987-BEB1-5E59891CFE33}" presName="conn2-1" presStyleLbl="parChTrans1D3" presStyleIdx="5" presStyleCnt="12"/>
      <dgm:spPr/>
      <dgm:t>
        <a:bodyPr/>
        <a:lstStyle/>
        <a:p>
          <a:endParaRPr lang="en-US"/>
        </a:p>
      </dgm:t>
    </dgm:pt>
    <dgm:pt modelId="{81D187C6-F3C7-485F-A8BE-2DF1E48F674B}" type="pres">
      <dgm:prSet presAssocID="{95BA9B95-9A52-4987-BEB1-5E59891CFE33}" presName="connTx" presStyleLbl="parChTrans1D3" presStyleIdx="5" presStyleCnt="12"/>
      <dgm:spPr/>
      <dgm:t>
        <a:bodyPr/>
        <a:lstStyle/>
        <a:p>
          <a:endParaRPr lang="en-US"/>
        </a:p>
      </dgm:t>
    </dgm:pt>
    <dgm:pt modelId="{D856E114-7427-4AD7-B18B-D9F109A209D0}" type="pres">
      <dgm:prSet presAssocID="{EE49B8B5-A3B5-4ACA-8EC5-C5436A5B0985}" presName="root2" presStyleCnt="0"/>
      <dgm:spPr/>
    </dgm:pt>
    <dgm:pt modelId="{B502EA4A-1AA6-4363-97E7-C16CDD4E470D}" type="pres">
      <dgm:prSet presAssocID="{EE49B8B5-A3B5-4ACA-8EC5-C5436A5B0985}" presName="LevelTwoTextNode" presStyleLbl="node3" presStyleIdx="5" presStyleCnt="12">
        <dgm:presLayoutVars>
          <dgm:chPref val="3"/>
        </dgm:presLayoutVars>
      </dgm:prSet>
      <dgm:spPr/>
      <dgm:t>
        <a:bodyPr/>
        <a:lstStyle/>
        <a:p>
          <a:endParaRPr lang="en-US"/>
        </a:p>
      </dgm:t>
    </dgm:pt>
    <dgm:pt modelId="{E1647EE5-FE06-4D31-97D5-30007FAABFDA}" type="pres">
      <dgm:prSet presAssocID="{EE49B8B5-A3B5-4ACA-8EC5-C5436A5B0985}" presName="level3hierChild" presStyleCnt="0"/>
      <dgm:spPr/>
    </dgm:pt>
    <dgm:pt modelId="{A4AD8A61-C652-4F82-82B4-61863BB6A3A5}" type="pres">
      <dgm:prSet presAssocID="{29C4D954-DC59-4249-9A43-0F2DDBDB03B1}" presName="conn2-1" presStyleLbl="parChTrans1D2" presStyleIdx="1" presStyleCnt="2"/>
      <dgm:spPr/>
      <dgm:t>
        <a:bodyPr/>
        <a:lstStyle/>
        <a:p>
          <a:endParaRPr lang="en-US"/>
        </a:p>
      </dgm:t>
    </dgm:pt>
    <dgm:pt modelId="{A6CE2009-5B4A-424B-A799-806E499FB5CD}" type="pres">
      <dgm:prSet presAssocID="{29C4D954-DC59-4249-9A43-0F2DDBDB03B1}" presName="connTx" presStyleLbl="parChTrans1D2" presStyleIdx="1" presStyleCnt="2"/>
      <dgm:spPr/>
      <dgm:t>
        <a:bodyPr/>
        <a:lstStyle/>
        <a:p>
          <a:endParaRPr lang="en-US"/>
        </a:p>
      </dgm:t>
    </dgm:pt>
    <dgm:pt modelId="{67FE19D7-967D-4AE5-A2E0-F57A6331C16F}" type="pres">
      <dgm:prSet presAssocID="{D5CD3514-0452-4F5E-A0F3-158DC485952F}" presName="root2" presStyleCnt="0"/>
      <dgm:spPr/>
    </dgm:pt>
    <dgm:pt modelId="{D8F57F2B-9A39-438D-BBCA-BD3345C8626D}" type="pres">
      <dgm:prSet presAssocID="{D5CD3514-0452-4F5E-A0F3-158DC485952F}" presName="LevelTwoTextNode" presStyleLbl="node2" presStyleIdx="1" presStyleCnt="2" custLinFactX="-33010" custLinFactNeighborX="-100000">
        <dgm:presLayoutVars>
          <dgm:chPref val="3"/>
        </dgm:presLayoutVars>
      </dgm:prSet>
      <dgm:spPr/>
      <dgm:t>
        <a:bodyPr/>
        <a:lstStyle/>
        <a:p>
          <a:endParaRPr lang="en-US"/>
        </a:p>
      </dgm:t>
    </dgm:pt>
    <dgm:pt modelId="{1C50F038-B267-4C3E-BBFA-F58AF2752BB9}" type="pres">
      <dgm:prSet presAssocID="{D5CD3514-0452-4F5E-A0F3-158DC485952F}" presName="level3hierChild" presStyleCnt="0"/>
      <dgm:spPr/>
    </dgm:pt>
    <dgm:pt modelId="{88A2A702-1D94-4959-A8B7-F20EA0F6675B}" type="pres">
      <dgm:prSet presAssocID="{F0FAE53C-01A3-4191-9953-A472ADB26B43}" presName="conn2-1" presStyleLbl="parChTrans1D3" presStyleIdx="6" presStyleCnt="12"/>
      <dgm:spPr/>
      <dgm:t>
        <a:bodyPr/>
        <a:lstStyle/>
        <a:p>
          <a:endParaRPr lang="en-US"/>
        </a:p>
      </dgm:t>
    </dgm:pt>
    <dgm:pt modelId="{C0A9A7A1-A836-449F-8999-221ADFB089FE}" type="pres">
      <dgm:prSet presAssocID="{F0FAE53C-01A3-4191-9953-A472ADB26B43}" presName="connTx" presStyleLbl="parChTrans1D3" presStyleIdx="6" presStyleCnt="12"/>
      <dgm:spPr/>
      <dgm:t>
        <a:bodyPr/>
        <a:lstStyle/>
        <a:p>
          <a:endParaRPr lang="en-US"/>
        </a:p>
      </dgm:t>
    </dgm:pt>
    <dgm:pt modelId="{8F3AA1AE-160C-4B81-9042-8507E46ACBBA}" type="pres">
      <dgm:prSet presAssocID="{C57F13FD-FAB1-4E2F-9616-F62934D383A3}" presName="root2" presStyleCnt="0"/>
      <dgm:spPr/>
    </dgm:pt>
    <dgm:pt modelId="{C9D819E7-9B87-4D10-8D8E-0BEC39BE7687}" type="pres">
      <dgm:prSet presAssocID="{C57F13FD-FAB1-4E2F-9616-F62934D383A3}" presName="LevelTwoTextNode" presStyleLbl="node3" presStyleIdx="6" presStyleCnt="12">
        <dgm:presLayoutVars>
          <dgm:chPref val="3"/>
        </dgm:presLayoutVars>
      </dgm:prSet>
      <dgm:spPr/>
      <dgm:t>
        <a:bodyPr/>
        <a:lstStyle/>
        <a:p>
          <a:endParaRPr lang="en-US"/>
        </a:p>
      </dgm:t>
    </dgm:pt>
    <dgm:pt modelId="{BDC775C7-BCEB-4B2C-8088-2950C142EC24}" type="pres">
      <dgm:prSet presAssocID="{C57F13FD-FAB1-4E2F-9616-F62934D383A3}" presName="level3hierChild" presStyleCnt="0"/>
      <dgm:spPr/>
    </dgm:pt>
    <dgm:pt modelId="{C501D72B-A833-447E-A11C-B36BC533751F}" type="pres">
      <dgm:prSet presAssocID="{27AFE9A9-6EA7-40F1-9B69-CB8C8AC376E7}" presName="conn2-1" presStyleLbl="parChTrans1D3" presStyleIdx="7" presStyleCnt="12"/>
      <dgm:spPr/>
      <dgm:t>
        <a:bodyPr/>
        <a:lstStyle/>
        <a:p>
          <a:endParaRPr lang="en-US"/>
        </a:p>
      </dgm:t>
    </dgm:pt>
    <dgm:pt modelId="{4A709269-43C2-4D7E-B23F-9948DBB9FC81}" type="pres">
      <dgm:prSet presAssocID="{27AFE9A9-6EA7-40F1-9B69-CB8C8AC376E7}" presName="connTx" presStyleLbl="parChTrans1D3" presStyleIdx="7" presStyleCnt="12"/>
      <dgm:spPr/>
      <dgm:t>
        <a:bodyPr/>
        <a:lstStyle/>
        <a:p>
          <a:endParaRPr lang="en-US"/>
        </a:p>
      </dgm:t>
    </dgm:pt>
    <dgm:pt modelId="{0A6463D1-E404-47A2-B6BA-1ACFCE202AA1}" type="pres">
      <dgm:prSet presAssocID="{3E739B5C-036B-4D14-948E-4202353DEDCC}" presName="root2" presStyleCnt="0"/>
      <dgm:spPr/>
    </dgm:pt>
    <dgm:pt modelId="{C76382F7-F4C6-49B0-B294-867C064532B6}" type="pres">
      <dgm:prSet presAssocID="{3E739B5C-036B-4D14-948E-4202353DEDCC}" presName="LevelTwoTextNode" presStyleLbl="node3" presStyleIdx="7" presStyleCnt="12">
        <dgm:presLayoutVars>
          <dgm:chPref val="3"/>
        </dgm:presLayoutVars>
      </dgm:prSet>
      <dgm:spPr/>
      <dgm:t>
        <a:bodyPr/>
        <a:lstStyle/>
        <a:p>
          <a:endParaRPr lang="en-US"/>
        </a:p>
      </dgm:t>
    </dgm:pt>
    <dgm:pt modelId="{971566A7-C329-4DDA-8D63-C6970DC70F85}" type="pres">
      <dgm:prSet presAssocID="{3E739B5C-036B-4D14-948E-4202353DEDCC}" presName="level3hierChild" presStyleCnt="0"/>
      <dgm:spPr/>
    </dgm:pt>
    <dgm:pt modelId="{9F959ED2-62FD-4DD2-A121-C245B0DCF0EA}" type="pres">
      <dgm:prSet presAssocID="{3703AD22-5279-48BD-B894-A54428ED4F91}" presName="conn2-1" presStyleLbl="parChTrans1D3" presStyleIdx="8" presStyleCnt="12"/>
      <dgm:spPr/>
      <dgm:t>
        <a:bodyPr/>
        <a:lstStyle/>
        <a:p>
          <a:endParaRPr lang="en-US"/>
        </a:p>
      </dgm:t>
    </dgm:pt>
    <dgm:pt modelId="{51C37001-B490-4194-862C-837A90054A18}" type="pres">
      <dgm:prSet presAssocID="{3703AD22-5279-48BD-B894-A54428ED4F91}" presName="connTx" presStyleLbl="parChTrans1D3" presStyleIdx="8" presStyleCnt="12"/>
      <dgm:spPr/>
      <dgm:t>
        <a:bodyPr/>
        <a:lstStyle/>
        <a:p>
          <a:endParaRPr lang="en-US"/>
        </a:p>
      </dgm:t>
    </dgm:pt>
    <dgm:pt modelId="{7CF9935C-7713-4822-BF85-426E3A8EF067}" type="pres">
      <dgm:prSet presAssocID="{AA33F709-CEEE-4702-9AC0-FC777DF0D2F4}" presName="root2" presStyleCnt="0"/>
      <dgm:spPr/>
    </dgm:pt>
    <dgm:pt modelId="{749EE974-427F-464A-A81C-393EF9846A83}" type="pres">
      <dgm:prSet presAssocID="{AA33F709-CEEE-4702-9AC0-FC777DF0D2F4}" presName="LevelTwoTextNode" presStyleLbl="node3" presStyleIdx="8" presStyleCnt="12">
        <dgm:presLayoutVars>
          <dgm:chPref val="3"/>
        </dgm:presLayoutVars>
      </dgm:prSet>
      <dgm:spPr/>
      <dgm:t>
        <a:bodyPr/>
        <a:lstStyle/>
        <a:p>
          <a:endParaRPr lang="en-US"/>
        </a:p>
      </dgm:t>
    </dgm:pt>
    <dgm:pt modelId="{037EEE25-F727-4855-B35E-A36CEC355899}" type="pres">
      <dgm:prSet presAssocID="{AA33F709-CEEE-4702-9AC0-FC777DF0D2F4}" presName="level3hierChild" presStyleCnt="0"/>
      <dgm:spPr/>
    </dgm:pt>
    <dgm:pt modelId="{16262233-D68F-4DF8-84C7-BF3A1A589EA2}" type="pres">
      <dgm:prSet presAssocID="{94D47CF0-0B4F-4024-82D7-321C5A167A29}" presName="conn2-1" presStyleLbl="parChTrans1D3" presStyleIdx="9" presStyleCnt="12"/>
      <dgm:spPr/>
      <dgm:t>
        <a:bodyPr/>
        <a:lstStyle/>
        <a:p>
          <a:endParaRPr lang="en-US"/>
        </a:p>
      </dgm:t>
    </dgm:pt>
    <dgm:pt modelId="{8C9BA304-3B6F-42F4-B2CB-EFB0345F9357}" type="pres">
      <dgm:prSet presAssocID="{94D47CF0-0B4F-4024-82D7-321C5A167A29}" presName="connTx" presStyleLbl="parChTrans1D3" presStyleIdx="9" presStyleCnt="12"/>
      <dgm:spPr/>
      <dgm:t>
        <a:bodyPr/>
        <a:lstStyle/>
        <a:p>
          <a:endParaRPr lang="en-US"/>
        </a:p>
      </dgm:t>
    </dgm:pt>
    <dgm:pt modelId="{A53B5D38-89B6-4545-A19C-2FBE1F7E25CB}" type="pres">
      <dgm:prSet presAssocID="{CC644D47-DD13-4054-AADC-E1859F0B8A8F}" presName="root2" presStyleCnt="0"/>
      <dgm:spPr/>
    </dgm:pt>
    <dgm:pt modelId="{D72DBABA-2E0B-4DAF-97AF-039B514B180D}" type="pres">
      <dgm:prSet presAssocID="{CC644D47-DD13-4054-AADC-E1859F0B8A8F}" presName="LevelTwoTextNode" presStyleLbl="node3" presStyleIdx="9" presStyleCnt="12">
        <dgm:presLayoutVars>
          <dgm:chPref val="3"/>
        </dgm:presLayoutVars>
      </dgm:prSet>
      <dgm:spPr/>
      <dgm:t>
        <a:bodyPr/>
        <a:lstStyle/>
        <a:p>
          <a:endParaRPr lang="en-US"/>
        </a:p>
      </dgm:t>
    </dgm:pt>
    <dgm:pt modelId="{DA72B09B-A0D4-4A5B-B777-5AA05C0DC08F}" type="pres">
      <dgm:prSet presAssocID="{CC644D47-DD13-4054-AADC-E1859F0B8A8F}" presName="level3hierChild" presStyleCnt="0"/>
      <dgm:spPr/>
    </dgm:pt>
    <dgm:pt modelId="{FC5D4837-2FD7-4E7E-9591-7CAF695B3AAD}" type="pres">
      <dgm:prSet presAssocID="{15E2A461-A287-4C85-BB8C-AA6A052DD7FC}" presName="conn2-1" presStyleLbl="parChTrans1D3" presStyleIdx="10" presStyleCnt="12"/>
      <dgm:spPr/>
      <dgm:t>
        <a:bodyPr/>
        <a:lstStyle/>
        <a:p>
          <a:endParaRPr lang="en-US"/>
        </a:p>
      </dgm:t>
    </dgm:pt>
    <dgm:pt modelId="{49EBA503-755F-4FC4-ABCC-37E8CF3D47FD}" type="pres">
      <dgm:prSet presAssocID="{15E2A461-A287-4C85-BB8C-AA6A052DD7FC}" presName="connTx" presStyleLbl="parChTrans1D3" presStyleIdx="10" presStyleCnt="12"/>
      <dgm:spPr/>
      <dgm:t>
        <a:bodyPr/>
        <a:lstStyle/>
        <a:p>
          <a:endParaRPr lang="en-US"/>
        </a:p>
      </dgm:t>
    </dgm:pt>
    <dgm:pt modelId="{DBEB07E5-46E9-43BE-89FA-04367870342C}" type="pres">
      <dgm:prSet presAssocID="{FEB32F85-2945-4BFF-A2F6-8425599D4FDA}" presName="root2" presStyleCnt="0"/>
      <dgm:spPr/>
    </dgm:pt>
    <dgm:pt modelId="{5DBEFD12-BCCE-46B7-97FE-13BC00F6B2C8}" type="pres">
      <dgm:prSet presAssocID="{FEB32F85-2945-4BFF-A2F6-8425599D4FDA}" presName="LevelTwoTextNode" presStyleLbl="node3" presStyleIdx="10" presStyleCnt="12">
        <dgm:presLayoutVars>
          <dgm:chPref val="3"/>
        </dgm:presLayoutVars>
      </dgm:prSet>
      <dgm:spPr/>
      <dgm:t>
        <a:bodyPr/>
        <a:lstStyle/>
        <a:p>
          <a:endParaRPr lang="en-US"/>
        </a:p>
      </dgm:t>
    </dgm:pt>
    <dgm:pt modelId="{56F5BD29-A9AF-4E8B-88BE-B1BBDFCC41F7}" type="pres">
      <dgm:prSet presAssocID="{FEB32F85-2945-4BFF-A2F6-8425599D4FDA}" presName="level3hierChild" presStyleCnt="0"/>
      <dgm:spPr/>
    </dgm:pt>
    <dgm:pt modelId="{F820B538-579F-4ABD-B23C-621874E9DB7F}" type="pres">
      <dgm:prSet presAssocID="{46595276-7DCE-4438-A3F9-05D00C29127B}" presName="conn2-1" presStyleLbl="parChTrans1D3" presStyleIdx="11" presStyleCnt="12"/>
      <dgm:spPr/>
      <dgm:t>
        <a:bodyPr/>
        <a:lstStyle/>
        <a:p>
          <a:endParaRPr lang="en-US"/>
        </a:p>
      </dgm:t>
    </dgm:pt>
    <dgm:pt modelId="{977BBB16-4931-4DC1-A442-035934D83B1F}" type="pres">
      <dgm:prSet presAssocID="{46595276-7DCE-4438-A3F9-05D00C29127B}" presName="connTx" presStyleLbl="parChTrans1D3" presStyleIdx="11" presStyleCnt="12"/>
      <dgm:spPr/>
      <dgm:t>
        <a:bodyPr/>
        <a:lstStyle/>
        <a:p>
          <a:endParaRPr lang="en-US"/>
        </a:p>
      </dgm:t>
    </dgm:pt>
    <dgm:pt modelId="{F1A916C0-27DB-485D-AF88-6769A218DCB9}" type="pres">
      <dgm:prSet presAssocID="{C33FE623-8B5C-4620-A345-ED98D5661D2C}" presName="root2" presStyleCnt="0"/>
      <dgm:spPr/>
    </dgm:pt>
    <dgm:pt modelId="{778A1EF0-DC3F-4625-A48C-0BB436595785}" type="pres">
      <dgm:prSet presAssocID="{C33FE623-8B5C-4620-A345-ED98D5661D2C}" presName="LevelTwoTextNode" presStyleLbl="node3" presStyleIdx="11" presStyleCnt="12">
        <dgm:presLayoutVars>
          <dgm:chPref val="3"/>
        </dgm:presLayoutVars>
      </dgm:prSet>
      <dgm:spPr/>
      <dgm:t>
        <a:bodyPr/>
        <a:lstStyle/>
        <a:p>
          <a:endParaRPr lang="en-US"/>
        </a:p>
      </dgm:t>
    </dgm:pt>
    <dgm:pt modelId="{7ACE3838-1F1C-4CF2-BB1D-4D98A613A8AC}" type="pres">
      <dgm:prSet presAssocID="{C33FE623-8B5C-4620-A345-ED98D5661D2C}" presName="level3hierChild" presStyleCnt="0"/>
      <dgm:spPr/>
    </dgm:pt>
  </dgm:ptLst>
  <dgm:cxnLst>
    <dgm:cxn modelId="{EDCEAE68-47BA-4614-BB2C-E96F7E0E1E25}" type="presOf" srcId="{29C4D954-DC59-4249-9A43-0F2DDBDB03B1}" destId="{A6CE2009-5B4A-424B-A799-806E499FB5CD}" srcOrd="1" destOrd="0" presId="urn:microsoft.com/office/officeart/2005/8/layout/hierarchy2"/>
    <dgm:cxn modelId="{78FF44E0-ACCC-441C-BB29-2BBDBD162BF8}" type="presOf" srcId="{3E739B5C-036B-4D14-948E-4202353DEDCC}" destId="{C76382F7-F4C6-49B0-B294-867C064532B6}" srcOrd="0" destOrd="0" presId="urn:microsoft.com/office/officeart/2005/8/layout/hierarchy2"/>
    <dgm:cxn modelId="{6114866F-8384-45A9-A97B-B542DF9CAAFF}" type="presOf" srcId="{D5CD3514-0452-4F5E-A0F3-158DC485952F}" destId="{D8F57F2B-9A39-438D-BBCA-BD3345C8626D}" srcOrd="0" destOrd="0" presId="urn:microsoft.com/office/officeart/2005/8/layout/hierarchy2"/>
    <dgm:cxn modelId="{B7B153EA-86EB-4BCE-8DFA-4C38925390B9}" type="presOf" srcId="{7F4674CB-BA23-4E5A-854F-EABFE5C87F25}" destId="{96A3E5DD-BA63-488B-8A7A-80DF310FA680}" srcOrd="0" destOrd="0" presId="urn:microsoft.com/office/officeart/2005/8/layout/hierarchy2"/>
    <dgm:cxn modelId="{C8136A99-3800-4EC9-AB18-48BC87ECFFF9}" type="presOf" srcId="{3703AD22-5279-48BD-B894-A54428ED4F91}" destId="{9F959ED2-62FD-4DD2-A121-C245B0DCF0EA}" srcOrd="0" destOrd="0" presId="urn:microsoft.com/office/officeart/2005/8/layout/hierarchy2"/>
    <dgm:cxn modelId="{CC7CED95-FDBF-4530-B39A-24C3AC343C8F}" type="presOf" srcId="{15E2A461-A287-4C85-BB8C-AA6A052DD7FC}" destId="{49EBA503-755F-4FC4-ABCC-37E8CF3D47FD}" srcOrd="1" destOrd="0" presId="urn:microsoft.com/office/officeart/2005/8/layout/hierarchy2"/>
    <dgm:cxn modelId="{5A195554-3328-424D-8BEE-6FF527F113BC}" type="presOf" srcId="{AA33F709-CEEE-4702-9AC0-FC777DF0D2F4}" destId="{749EE974-427F-464A-A81C-393EF9846A83}" srcOrd="0" destOrd="0" presId="urn:microsoft.com/office/officeart/2005/8/layout/hierarchy2"/>
    <dgm:cxn modelId="{F3779FA7-A733-461C-8DE8-6EE7B7494835}" type="presOf" srcId="{29C4D954-DC59-4249-9A43-0F2DDBDB03B1}" destId="{A4AD8A61-C652-4F82-82B4-61863BB6A3A5}" srcOrd="0" destOrd="0" presId="urn:microsoft.com/office/officeart/2005/8/layout/hierarchy2"/>
    <dgm:cxn modelId="{5A635010-4671-4994-AEB0-433FADA76A22}" type="presOf" srcId="{6FA9B94D-6E73-4B08-A653-28ACEEC7B6C0}" destId="{8487A6EA-DB95-4B87-B0D7-0E26110DD8D9}" srcOrd="1" destOrd="0" presId="urn:microsoft.com/office/officeart/2005/8/layout/hierarchy2"/>
    <dgm:cxn modelId="{E0914A34-F123-462A-8D24-E75DC82BB84B}" type="presOf" srcId="{547DCC0C-BB88-420B-9B57-D680EBEE0D96}" destId="{0A50ACCB-C13E-4618-A843-5506E14BFFCD}" srcOrd="0" destOrd="0" presId="urn:microsoft.com/office/officeart/2005/8/layout/hierarchy2"/>
    <dgm:cxn modelId="{1DFA525A-AD93-4195-AC76-CD01E2AA8071}" type="presOf" srcId="{46595276-7DCE-4438-A3F9-05D00C29127B}" destId="{977BBB16-4931-4DC1-A442-035934D83B1F}" srcOrd="1" destOrd="0" presId="urn:microsoft.com/office/officeart/2005/8/layout/hierarchy2"/>
    <dgm:cxn modelId="{EA6B4542-E1F8-4398-AEB2-6B053B7F7E4C}" type="presOf" srcId="{4A58937D-61A3-4B58-8924-14EFE8D5536F}" destId="{CD136774-FEB5-4AE0-BE75-45DDC5295C3C}" srcOrd="0" destOrd="0" presId="urn:microsoft.com/office/officeart/2005/8/layout/hierarchy2"/>
    <dgm:cxn modelId="{6F75D2C9-53FE-41F9-A965-FBC1C6044AE1}" srcId="{7F4674CB-BA23-4E5A-854F-EABFE5C87F25}" destId="{5F720C6F-42FF-446E-9F13-0EAF20B55ADE}" srcOrd="1" destOrd="0" parTransId="{1FBDF588-842F-422C-BF74-85BA0F043620}" sibTransId="{18F8F01F-B6DC-4CEC-8252-4BFA7771BC10}"/>
    <dgm:cxn modelId="{41123EEB-D564-4829-BFAF-A8B5FB897778}" type="presOf" srcId="{F62566D3-A838-4958-8430-146F2B51F4A6}" destId="{B73E2094-01F5-4C8C-8388-9957B8357D72}" srcOrd="0" destOrd="0" presId="urn:microsoft.com/office/officeart/2005/8/layout/hierarchy2"/>
    <dgm:cxn modelId="{C2234E7A-A51F-406F-BB67-764678200275}" type="presOf" srcId="{116D8554-CC71-42D1-9455-C292CE8E9049}" destId="{9E51C16A-C70B-45C1-BA34-08DBCD8BE87E}" srcOrd="0" destOrd="0" presId="urn:microsoft.com/office/officeart/2005/8/layout/hierarchy2"/>
    <dgm:cxn modelId="{D78E75A2-C8BC-4B48-AD8E-D760B727D671}" type="presOf" srcId="{6FA9B94D-6E73-4B08-A653-28ACEEC7B6C0}" destId="{DABE8563-A86B-448D-8BB3-5A0CB2B9F7ED}" srcOrd="0" destOrd="0" presId="urn:microsoft.com/office/officeart/2005/8/layout/hierarchy2"/>
    <dgm:cxn modelId="{98830861-93ED-4A75-87CE-638B77ED4CAE}" srcId="{D5CD3514-0452-4F5E-A0F3-158DC485952F}" destId="{AA33F709-CEEE-4702-9AC0-FC777DF0D2F4}" srcOrd="2" destOrd="0" parTransId="{3703AD22-5279-48BD-B894-A54428ED4F91}" sibTransId="{734316F0-5DA0-4611-AD55-091485F4F006}"/>
    <dgm:cxn modelId="{284795B0-E2F4-446D-8F8E-956E6B094197}" srcId="{D5CD3514-0452-4F5E-A0F3-158DC485952F}" destId="{3E739B5C-036B-4D14-948E-4202353DEDCC}" srcOrd="1" destOrd="0" parTransId="{27AFE9A9-6EA7-40F1-9B69-CB8C8AC376E7}" sibTransId="{3ECA3EEC-F171-489F-8462-9CA2E8970321}"/>
    <dgm:cxn modelId="{79B0F40E-A027-49F8-AE62-B8109F2BE775}" type="presOf" srcId="{95BA9B95-9A52-4987-BEB1-5E59891CFE33}" destId="{334A01F1-24DB-445A-B0CE-259DF79DA61A}" srcOrd="0" destOrd="0" presId="urn:microsoft.com/office/officeart/2005/8/layout/hierarchy2"/>
    <dgm:cxn modelId="{854AB2FC-74AC-44B9-B24E-8A617BC9347B}" srcId="{D5CD3514-0452-4F5E-A0F3-158DC485952F}" destId="{CC644D47-DD13-4054-AADC-E1859F0B8A8F}" srcOrd="3" destOrd="0" parTransId="{94D47CF0-0B4F-4024-82D7-321C5A167A29}" sibTransId="{735EF1D9-097F-4356-BDA5-971D3230EA37}"/>
    <dgm:cxn modelId="{AB43F49B-70B4-439D-9F35-D6309C15391F}" type="presOf" srcId="{27AFE9A9-6EA7-40F1-9B69-CB8C8AC376E7}" destId="{C501D72B-A833-447E-A11C-B36BC533751F}" srcOrd="0" destOrd="0" presId="urn:microsoft.com/office/officeart/2005/8/layout/hierarchy2"/>
    <dgm:cxn modelId="{7D293939-FAFF-4F5A-B462-5CB8069A43BF}" type="presOf" srcId="{5895A4EC-FCBD-434D-BEE8-CB01C85295B6}" destId="{8F7F507B-E2DE-49E3-8524-77F1042A2860}" srcOrd="0" destOrd="0" presId="urn:microsoft.com/office/officeart/2005/8/layout/hierarchy2"/>
    <dgm:cxn modelId="{549EB142-01D4-4B70-AC02-BFE05BD85854}" srcId="{7F4674CB-BA23-4E5A-854F-EABFE5C87F25}" destId="{4A58937D-61A3-4B58-8924-14EFE8D5536F}" srcOrd="2" destOrd="0" parTransId="{F62566D3-A838-4958-8430-146F2B51F4A6}" sibTransId="{1DF0CA0E-A022-48CE-9808-AC8491D00938}"/>
    <dgm:cxn modelId="{20B80DDC-71FB-4773-A968-F66C682D8D99}" type="presOf" srcId="{1FBDF588-842F-422C-BF74-85BA0F043620}" destId="{7641C91C-37CF-42D6-AF5A-74E1D650FE04}" srcOrd="0" destOrd="0" presId="urn:microsoft.com/office/officeart/2005/8/layout/hierarchy2"/>
    <dgm:cxn modelId="{0A63C48D-0250-4976-B09D-93F820B7EBD4}" type="presOf" srcId="{CC644D47-DD13-4054-AADC-E1859F0B8A8F}" destId="{D72DBABA-2E0B-4DAF-97AF-039B514B180D}" srcOrd="0" destOrd="0" presId="urn:microsoft.com/office/officeart/2005/8/layout/hierarchy2"/>
    <dgm:cxn modelId="{0F83C9A6-0B78-40E2-A50E-BD685272003A}" type="presOf" srcId="{46595276-7DCE-4438-A3F9-05D00C29127B}" destId="{F820B538-579F-4ABD-B23C-621874E9DB7F}" srcOrd="0" destOrd="0" presId="urn:microsoft.com/office/officeart/2005/8/layout/hierarchy2"/>
    <dgm:cxn modelId="{5CA7FB74-C9F5-413D-916C-434286F6FDCA}" type="presOf" srcId="{27AFE9A9-6EA7-40F1-9B69-CB8C8AC376E7}" destId="{4A709269-43C2-4D7E-B23F-9948DBB9FC81}" srcOrd="1" destOrd="0" presId="urn:microsoft.com/office/officeart/2005/8/layout/hierarchy2"/>
    <dgm:cxn modelId="{3EE51B43-FF04-4781-A5FB-E8B130F5CAD5}" type="presOf" srcId="{7E80EB74-908B-445D-96BE-1FCF8CF99A0A}" destId="{E7EB14A9-01FE-467F-BCA1-563D3F392390}" srcOrd="0" destOrd="0" presId="urn:microsoft.com/office/officeart/2005/8/layout/hierarchy2"/>
    <dgm:cxn modelId="{BC508B2F-3542-4EA6-A0EF-BAA696A601E0}" type="presOf" srcId="{5F720C6F-42FF-446E-9F13-0EAF20B55ADE}" destId="{B73C6CD1-4004-4A0E-975E-8A81B07303D6}" srcOrd="0" destOrd="0" presId="urn:microsoft.com/office/officeart/2005/8/layout/hierarchy2"/>
    <dgm:cxn modelId="{43728079-3E0D-4A4C-8CE9-EBC6B8BBD527}" type="presOf" srcId="{94D47CF0-0B4F-4024-82D7-321C5A167A29}" destId="{16262233-D68F-4DF8-84C7-BF3A1A589EA2}" srcOrd="0" destOrd="0" presId="urn:microsoft.com/office/officeart/2005/8/layout/hierarchy2"/>
    <dgm:cxn modelId="{07DBF840-75DE-4D69-8C32-1C684A7689F3}" type="presOf" srcId="{EE49B8B5-A3B5-4ACA-8EC5-C5436A5B0985}" destId="{B502EA4A-1AA6-4363-97E7-C16CDD4E470D}" srcOrd="0" destOrd="0" presId="urn:microsoft.com/office/officeart/2005/8/layout/hierarchy2"/>
    <dgm:cxn modelId="{E43C946D-A63A-4718-8B2E-A87469AA247D}" srcId="{D5CD3514-0452-4F5E-A0F3-158DC485952F}" destId="{C57F13FD-FAB1-4E2F-9616-F62934D383A3}" srcOrd="0" destOrd="0" parTransId="{F0FAE53C-01A3-4191-9953-A472ADB26B43}" sibTransId="{215BDB4D-4659-474A-AC12-E510BD832254}"/>
    <dgm:cxn modelId="{A15F9F7F-2B12-488A-ADA7-B83C16E350E1}" srcId="{7F4674CB-BA23-4E5A-854F-EABFE5C87F25}" destId="{EE49B8B5-A3B5-4ACA-8EC5-C5436A5B0985}" srcOrd="5" destOrd="0" parTransId="{95BA9B95-9A52-4987-BEB1-5E59891CFE33}" sibTransId="{83A1B4F0-DDD3-4873-9F36-346871159691}"/>
    <dgm:cxn modelId="{858392CC-99CE-493E-85F6-447C0EE62829}" type="presOf" srcId="{C57F13FD-FAB1-4E2F-9616-F62934D383A3}" destId="{C9D819E7-9B87-4D10-8D8E-0BEC39BE7687}" srcOrd="0" destOrd="0" presId="urn:microsoft.com/office/officeart/2005/8/layout/hierarchy2"/>
    <dgm:cxn modelId="{EEED9BFC-368B-4816-BF90-7C26439FF62F}" type="presOf" srcId="{3F6F6069-07E3-429D-8E85-7047209A3087}" destId="{F83251F5-587C-42A0-88D1-16BA6CEC3744}" srcOrd="1" destOrd="0" presId="urn:microsoft.com/office/officeart/2005/8/layout/hierarchy2"/>
    <dgm:cxn modelId="{38DAB041-D587-4E41-B2FD-3401DEFF1DA5}" type="presOf" srcId="{F0FAE53C-01A3-4191-9953-A472ADB26B43}" destId="{88A2A702-1D94-4959-A8B7-F20EA0F6675B}" srcOrd="0" destOrd="0" presId="urn:microsoft.com/office/officeart/2005/8/layout/hierarchy2"/>
    <dgm:cxn modelId="{8D3FE24F-F648-4C62-87B9-477C333557AB}" type="presOf" srcId="{547DCC0C-BB88-420B-9B57-D680EBEE0D96}" destId="{3D07C264-620A-42BA-B52D-8DDAF13FD0DD}" srcOrd="1" destOrd="0" presId="urn:microsoft.com/office/officeart/2005/8/layout/hierarchy2"/>
    <dgm:cxn modelId="{2E343183-D849-45D8-BB04-890DB9DFB405}" type="presOf" srcId="{F0FAE53C-01A3-4191-9953-A472ADB26B43}" destId="{C0A9A7A1-A836-449F-8999-221ADFB089FE}" srcOrd="1" destOrd="0" presId="urn:microsoft.com/office/officeart/2005/8/layout/hierarchy2"/>
    <dgm:cxn modelId="{63B4D1BF-1EB0-4DA0-B077-A609812F480D}" type="presOf" srcId="{5895A4EC-FCBD-434D-BEE8-CB01C85295B6}" destId="{65717A9F-EEEF-4E4C-8A8E-3AB92C330D21}" srcOrd="1" destOrd="0" presId="urn:microsoft.com/office/officeart/2005/8/layout/hierarchy2"/>
    <dgm:cxn modelId="{4E415942-2DE2-4546-B66C-439D6B93BB89}" type="presOf" srcId="{FEB32F85-2945-4BFF-A2F6-8425599D4FDA}" destId="{5DBEFD12-BCCE-46B7-97FE-13BC00F6B2C8}" srcOrd="0" destOrd="0" presId="urn:microsoft.com/office/officeart/2005/8/layout/hierarchy2"/>
    <dgm:cxn modelId="{A8E26579-3055-478B-A9FE-CD4DD568A37B}" type="presOf" srcId="{94D47CF0-0B4F-4024-82D7-321C5A167A29}" destId="{8C9BA304-3B6F-42F4-B2CB-EFB0345F9357}" srcOrd="1" destOrd="0" presId="urn:microsoft.com/office/officeart/2005/8/layout/hierarchy2"/>
    <dgm:cxn modelId="{7D0B4608-8BE7-4357-8E0A-41131763688A}" type="presOf" srcId="{3B230042-CFF5-49DE-B017-EFE0C380E162}" destId="{BBB62A45-3CC6-489B-BC03-B5C0FC745C3A}" srcOrd="0" destOrd="0" presId="urn:microsoft.com/office/officeart/2005/8/layout/hierarchy2"/>
    <dgm:cxn modelId="{DC606CD1-08D7-420C-8CF3-71535BC66383}" type="presOf" srcId="{A78B851E-4E28-4119-AF14-FD272D8056AD}" destId="{18DB7A25-BA99-4BF0-955D-3F06BBAB4AFE}" srcOrd="0" destOrd="0" presId="urn:microsoft.com/office/officeart/2005/8/layout/hierarchy2"/>
    <dgm:cxn modelId="{7C2CCBE8-EF49-4850-BCCF-0B2275F2B75E}" srcId="{D5CD3514-0452-4F5E-A0F3-158DC485952F}" destId="{FEB32F85-2945-4BFF-A2F6-8425599D4FDA}" srcOrd="4" destOrd="0" parTransId="{15E2A461-A287-4C85-BB8C-AA6A052DD7FC}" sibTransId="{204397A2-150F-4358-A434-E7090B90D2FA}"/>
    <dgm:cxn modelId="{3DFB0E83-63BD-4AFB-A902-27042AEFE33A}" type="presOf" srcId="{95BA9B95-9A52-4987-BEB1-5E59891CFE33}" destId="{81D187C6-F3C7-485F-A8BE-2DF1E48F674B}" srcOrd="1" destOrd="0" presId="urn:microsoft.com/office/officeart/2005/8/layout/hierarchy2"/>
    <dgm:cxn modelId="{419407EB-AA52-4B35-876C-2EEEC1E2626F}" srcId="{116D8554-CC71-42D1-9455-C292CE8E9049}" destId="{A78B851E-4E28-4119-AF14-FD272D8056AD}" srcOrd="0" destOrd="0" parTransId="{7994347B-6B95-47BA-9297-202B4B23B37C}" sibTransId="{F3542DCF-B01D-43D2-9918-110896CE9EFA}"/>
    <dgm:cxn modelId="{5076E27B-8F70-4DA4-B0A7-9DC5FF2644FF}" type="presOf" srcId="{3703AD22-5279-48BD-B894-A54428ED4F91}" destId="{51C37001-B490-4194-862C-837A90054A18}" srcOrd="1" destOrd="0" presId="urn:microsoft.com/office/officeart/2005/8/layout/hierarchy2"/>
    <dgm:cxn modelId="{18D9E8BC-DE57-43CC-99A5-B03BE25765D8}" srcId="{D5CD3514-0452-4F5E-A0F3-158DC485952F}" destId="{C33FE623-8B5C-4620-A345-ED98D5661D2C}" srcOrd="5" destOrd="0" parTransId="{46595276-7DCE-4438-A3F9-05D00C29127B}" sibTransId="{291B0CED-40D6-4A4D-AF3B-CD7785347A5C}"/>
    <dgm:cxn modelId="{9513B83E-BB9F-4D9A-A442-B8A608700246}" srcId="{A78B851E-4E28-4119-AF14-FD272D8056AD}" destId="{7F4674CB-BA23-4E5A-854F-EABFE5C87F25}" srcOrd="0" destOrd="0" parTransId="{5895A4EC-FCBD-434D-BEE8-CB01C85295B6}" sibTransId="{7B5F1E97-82EB-4A58-B77C-75DE84711B3D}"/>
    <dgm:cxn modelId="{88A2A1F6-FF29-428B-8350-DF445869476B}" srcId="{7F4674CB-BA23-4E5A-854F-EABFE5C87F25}" destId="{3B230042-CFF5-49DE-B017-EFE0C380E162}" srcOrd="0" destOrd="0" parTransId="{3F6F6069-07E3-429D-8E85-7047209A3087}" sibTransId="{0F155C48-E858-499E-9002-AD24E9202ED5}"/>
    <dgm:cxn modelId="{246AB8E1-76CF-4AC9-AF12-74CCF4CA4DE0}" srcId="{7F4674CB-BA23-4E5A-854F-EABFE5C87F25}" destId="{105A5776-804C-4EC2-88A2-95F0AA44CF79}" srcOrd="4" destOrd="0" parTransId="{6FA9B94D-6E73-4B08-A653-28ACEEC7B6C0}" sibTransId="{C83D638D-496E-4404-A0EC-CE1D2FB2B33E}"/>
    <dgm:cxn modelId="{C7FC7126-5907-4F09-BFE9-5603F28E8E51}" type="presOf" srcId="{1FBDF588-842F-422C-BF74-85BA0F043620}" destId="{72BF87DD-11C0-4EE3-A752-29B9150EBD75}" srcOrd="1" destOrd="0" presId="urn:microsoft.com/office/officeart/2005/8/layout/hierarchy2"/>
    <dgm:cxn modelId="{97C1C669-4C75-4CD1-9013-C77029D19C9D}" type="presOf" srcId="{105A5776-804C-4EC2-88A2-95F0AA44CF79}" destId="{C4B37A4E-3691-4268-86FA-605979B0755E}" srcOrd="0" destOrd="0" presId="urn:microsoft.com/office/officeart/2005/8/layout/hierarchy2"/>
    <dgm:cxn modelId="{62F4EB98-77D0-4F11-A014-50CF0C6F5656}" type="presOf" srcId="{3F6F6069-07E3-429D-8E85-7047209A3087}" destId="{3F25EDEB-8BC3-4D55-83B4-98055EF92B7F}" srcOrd="0" destOrd="0" presId="urn:microsoft.com/office/officeart/2005/8/layout/hierarchy2"/>
    <dgm:cxn modelId="{32BA05DE-14A2-4765-A65D-1091260F227F}" srcId="{7F4674CB-BA23-4E5A-854F-EABFE5C87F25}" destId="{7E80EB74-908B-445D-96BE-1FCF8CF99A0A}" srcOrd="3" destOrd="0" parTransId="{547DCC0C-BB88-420B-9B57-D680EBEE0D96}" sibTransId="{FEBF8BEA-DE1E-4EFE-A6FE-337C84846C51}"/>
    <dgm:cxn modelId="{4134882D-870F-4B6C-A7B0-6571E769372B}" type="presOf" srcId="{15E2A461-A287-4C85-BB8C-AA6A052DD7FC}" destId="{FC5D4837-2FD7-4E7E-9591-7CAF695B3AAD}" srcOrd="0" destOrd="0" presId="urn:microsoft.com/office/officeart/2005/8/layout/hierarchy2"/>
    <dgm:cxn modelId="{318984B9-BDC5-449D-A000-6EC050051697}" srcId="{A78B851E-4E28-4119-AF14-FD272D8056AD}" destId="{D5CD3514-0452-4F5E-A0F3-158DC485952F}" srcOrd="1" destOrd="0" parTransId="{29C4D954-DC59-4249-9A43-0F2DDBDB03B1}" sibTransId="{1B647718-4906-49F1-8B40-471B2F7B25DF}"/>
    <dgm:cxn modelId="{F551AFE1-AC19-413B-BD81-98C73475477E}" type="presOf" srcId="{C33FE623-8B5C-4620-A345-ED98D5661D2C}" destId="{778A1EF0-DC3F-4625-A48C-0BB436595785}" srcOrd="0" destOrd="0" presId="urn:microsoft.com/office/officeart/2005/8/layout/hierarchy2"/>
    <dgm:cxn modelId="{34030646-3369-4DCD-87AC-F50412E31C7B}" type="presOf" srcId="{F62566D3-A838-4958-8430-146F2B51F4A6}" destId="{673241AA-2963-4640-9124-A8F523D1677F}" srcOrd="1" destOrd="0" presId="urn:microsoft.com/office/officeart/2005/8/layout/hierarchy2"/>
    <dgm:cxn modelId="{0F2D8321-6F0A-41D1-A51F-D05012CE415A}" type="presParOf" srcId="{9E51C16A-C70B-45C1-BA34-08DBCD8BE87E}" destId="{92570870-C737-4CA9-AC83-42F338C70E57}" srcOrd="0" destOrd="0" presId="urn:microsoft.com/office/officeart/2005/8/layout/hierarchy2"/>
    <dgm:cxn modelId="{284A538B-5A97-4B0D-B313-C38A7ECB79F8}" type="presParOf" srcId="{92570870-C737-4CA9-AC83-42F338C70E57}" destId="{18DB7A25-BA99-4BF0-955D-3F06BBAB4AFE}" srcOrd="0" destOrd="0" presId="urn:microsoft.com/office/officeart/2005/8/layout/hierarchy2"/>
    <dgm:cxn modelId="{B2C3574C-22CC-494F-BC6C-694611B40572}" type="presParOf" srcId="{92570870-C737-4CA9-AC83-42F338C70E57}" destId="{48D1C227-3409-4D96-B4E7-298E453000A0}" srcOrd="1" destOrd="0" presId="urn:microsoft.com/office/officeart/2005/8/layout/hierarchy2"/>
    <dgm:cxn modelId="{52B4941D-5BFA-4011-89FD-EDB0BBACC66F}" type="presParOf" srcId="{48D1C227-3409-4D96-B4E7-298E453000A0}" destId="{8F7F507B-E2DE-49E3-8524-77F1042A2860}" srcOrd="0" destOrd="0" presId="urn:microsoft.com/office/officeart/2005/8/layout/hierarchy2"/>
    <dgm:cxn modelId="{12FB1775-87A8-415B-9394-2375A9BBD63C}" type="presParOf" srcId="{8F7F507B-E2DE-49E3-8524-77F1042A2860}" destId="{65717A9F-EEEF-4E4C-8A8E-3AB92C330D21}" srcOrd="0" destOrd="0" presId="urn:microsoft.com/office/officeart/2005/8/layout/hierarchy2"/>
    <dgm:cxn modelId="{72E01572-D198-4EB8-9DF3-D79B0BAE6CAF}" type="presParOf" srcId="{48D1C227-3409-4D96-B4E7-298E453000A0}" destId="{4DF1A306-FCC9-4964-875A-3A7D37310FDF}" srcOrd="1" destOrd="0" presId="urn:microsoft.com/office/officeart/2005/8/layout/hierarchy2"/>
    <dgm:cxn modelId="{465D7B93-25BC-4EBA-BF9A-4819E186DEAF}" type="presParOf" srcId="{4DF1A306-FCC9-4964-875A-3A7D37310FDF}" destId="{96A3E5DD-BA63-488B-8A7A-80DF310FA680}" srcOrd="0" destOrd="0" presId="urn:microsoft.com/office/officeart/2005/8/layout/hierarchy2"/>
    <dgm:cxn modelId="{87303626-8FBB-49B7-9BC5-92ABE31FFBE1}" type="presParOf" srcId="{4DF1A306-FCC9-4964-875A-3A7D37310FDF}" destId="{5ADBF8C8-438C-410E-A941-036EFDAC16FA}" srcOrd="1" destOrd="0" presId="urn:microsoft.com/office/officeart/2005/8/layout/hierarchy2"/>
    <dgm:cxn modelId="{F1F2C36F-8733-4958-8E66-CF6859541084}" type="presParOf" srcId="{5ADBF8C8-438C-410E-A941-036EFDAC16FA}" destId="{3F25EDEB-8BC3-4D55-83B4-98055EF92B7F}" srcOrd="0" destOrd="0" presId="urn:microsoft.com/office/officeart/2005/8/layout/hierarchy2"/>
    <dgm:cxn modelId="{D3F46C2E-D757-49B6-AF3B-AFC93A818276}" type="presParOf" srcId="{3F25EDEB-8BC3-4D55-83B4-98055EF92B7F}" destId="{F83251F5-587C-42A0-88D1-16BA6CEC3744}" srcOrd="0" destOrd="0" presId="urn:microsoft.com/office/officeart/2005/8/layout/hierarchy2"/>
    <dgm:cxn modelId="{A4468F89-00E7-4F11-B8E6-B4A936D7F9EF}" type="presParOf" srcId="{5ADBF8C8-438C-410E-A941-036EFDAC16FA}" destId="{0E646068-70DA-4CBE-AFED-969A9C8CDD28}" srcOrd="1" destOrd="0" presId="urn:microsoft.com/office/officeart/2005/8/layout/hierarchy2"/>
    <dgm:cxn modelId="{D8858F8F-ADE8-4278-83CC-FAC627397C5F}" type="presParOf" srcId="{0E646068-70DA-4CBE-AFED-969A9C8CDD28}" destId="{BBB62A45-3CC6-489B-BC03-B5C0FC745C3A}" srcOrd="0" destOrd="0" presId="urn:microsoft.com/office/officeart/2005/8/layout/hierarchy2"/>
    <dgm:cxn modelId="{FED010D8-17F1-40C2-AF4A-7BE6D6ED7939}" type="presParOf" srcId="{0E646068-70DA-4CBE-AFED-969A9C8CDD28}" destId="{4EE00331-4A90-40CC-9E3C-A09748E823B3}" srcOrd="1" destOrd="0" presId="urn:microsoft.com/office/officeart/2005/8/layout/hierarchy2"/>
    <dgm:cxn modelId="{09F2FF72-665B-457D-8EA8-2785A99024E2}" type="presParOf" srcId="{5ADBF8C8-438C-410E-A941-036EFDAC16FA}" destId="{7641C91C-37CF-42D6-AF5A-74E1D650FE04}" srcOrd="2" destOrd="0" presId="urn:microsoft.com/office/officeart/2005/8/layout/hierarchy2"/>
    <dgm:cxn modelId="{0F975DDF-3EE6-4917-B8CF-771C7A71C864}" type="presParOf" srcId="{7641C91C-37CF-42D6-AF5A-74E1D650FE04}" destId="{72BF87DD-11C0-4EE3-A752-29B9150EBD75}" srcOrd="0" destOrd="0" presId="urn:microsoft.com/office/officeart/2005/8/layout/hierarchy2"/>
    <dgm:cxn modelId="{84E434DB-A31C-4F86-9DA8-E25CF9BCBB1F}" type="presParOf" srcId="{5ADBF8C8-438C-410E-A941-036EFDAC16FA}" destId="{6ED26947-11B6-415C-AAEE-7CD72BF45321}" srcOrd="3" destOrd="0" presId="urn:microsoft.com/office/officeart/2005/8/layout/hierarchy2"/>
    <dgm:cxn modelId="{1E719A34-6998-46EB-9F97-3329055ABA80}" type="presParOf" srcId="{6ED26947-11B6-415C-AAEE-7CD72BF45321}" destId="{B73C6CD1-4004-4A0E-975E-8A81B07303D6}" srcOrd="0" destOrd="0" presId="urn:microsoft.com/office/officeart/2005/8/layout/hierarchy2"/>
    <dgm:cxn modelId="{562C9FE6-0FDF-40C2-9978-3D8ABE897A9E}" type="presParOf" srcId="{6ED26947-11B6-415C-AAEE-7CD72BF45321}" destId="{8D9B4765-C6D4-4471-97F3-DD362DF50386}" srcOrd="1" destOrd="0" presId="urn:microsoft.com/office/officeart/2005/8/layout/hierarchy2"/>
    <dgm:cxn modelId="{8CFFF2C0-F7CE-40B7-8CFC-BD3B71228962}" type="presParOf" srcId="{5ADBF8C8-438C-410E-A941-036EFDAC16FA}" destId="{B73E2094-01F5-4C8C-8388-9957B8357D72}" srcOrd="4" destOrd="0" presId="urn:microsoft.com/office/officeart/2005/8/layout/hierarchy2"/>
    <dgm:cxn modelId="{89BFB925-B6C0-4555-8D24-E3141321DDE4}" type="presParOf" srcId="{B73E2094-01F5-4C8C-8388-9957B8357D72}" destId="{673241AA-2963-4640-9124-A8F523D1677F}" srcOrd="0" destOrd="0" presId="urn:microsoft.com/office/officeart/2005/8/layout/hierarchy2"/>
    <dgm:cxn modelId="{1EE29942-1D2F-4055-ACDF-071F5225196C}" type="presParOf" srcId="{5ADBF8C8-438C-410E-A941-036EFDAC16FA}" destId="{DC8974DD-867F-4C6D-904C-69B2DD7864C1}" srcOrd="5" destOrd="0" presId="urn:microsoft.com/office/officeart/2005/8/layout/hierarchy2"/>
    <dgm:cxn modelId="{EB1B234B-4819-4090-BD03-BAD785F77BD7}" type="presParOf" srcId="{DC8974DD-867F-4C6D-904C-69B2DD7864C1}" destId="{CD136774-FEB5-4AE0-BE75-45DDC5295C3C}" srcOrd="0" destOrd="0" presId="urn:microsoft.com/office/officeart/2005/8/layout/hierarchy2"/>
    <dgm:cxn modelId="{AA784C3B-F732-4EAB-AF4D-83EA31013967}" type="presParOf" srcId="{DC8974DD-867F-4C6D-904C-69B2DD7864C1}" destId="{CF46025A-F41E-420A-B775-0684EA747950}" srcOrd="1" destOrd="0" presId="urn:microsoft.com/office/officeart/2005/8/layout/hierarchy2"/>
    <dgm:cxn modelId="{22A63106-4321-46E1-87C7-B0B326AD5F58}" type="presParOf" srcId="{5ADBF8C8-438C-410E-A941-036EFDAC16FA}" destId="{0A50ACCB-C13E-4618-A843-5506E14BFFCD}" srcOrd="6" destOrd="0" presId="urn:microsoft.com/office/officeart/2005/8/layout/hierarchy2"/>
    <dgm:cxn modelId="{345911D9-6638-4289-8C1D-A1A7457C0016}" type="presParOf" srcId="{0A50ACCB-C13E-4618-A843-5506E14BFFCD}" destId="{3D07C264-620A-42BA-B52D-8DDAF13FD0DD}" srcOrd="0" destOrd="0" presId="urn:microsoft.com/office/officeart/2005/8/layout/hierarchy2"/>
    <dgm:cxn modelId="{6EEDA1BE-70C3-4F99-9450-18BD456E97C3}" type="presParOf" srcId="{5ADBF8C8-438C-410E-A941-036EFDAC16FA}" destId="{EF5B6B27-9701-459E-B7E7-CFFA7EB81B78}" srcOrd="7" destOrd="0" presId="urn:microsoft.com/office/officeart/2005/8/layout/hierarchy2"/>
    <dgm:cxn modelId="{3DC5F3C3-918B-430C-82D9-A938CF18698C}" type="presParOf" srcId="{EF5B6B27-9701-459E-B7E7-CFFA7EB81B78}" destId="{E7EB14A9-01FE-467F-BCA1-563D3F392390}" srcOrd="0" destOrd="0" presId="urn:microsoft.com/office/officeart/2005/8/layout/hierarchy2"/>
    <dgm:cxn modelId="{A5F4C3A4-6D2E-4A5C-8785-E3A80B2066CF}" type="presParOf" srcId="{EF5B6B27-9701-459E-B7E7-CFFA7EB81B78}" destId="{3EDA695B-4604-4211-9264-B12209B29ADD}" srcOrd="1" destOrd="0" presId="urn:microsoft.com/office/officeart/2005/8/layout/hierarchy2"/>
    <dgm:cxn modelId="{6C5A572F-0BAE-49EA-A39C-5C95340620FE}" type="presParOf" srcId="{5ADBF8C8-438C-410E-A941-036EFDAC16FA}" destId="{DABE8563-A86B-448D-8BB3-5A0CB2B9F7ED}" srcOrd="8" destOrd="0" presId="urn:microsoft.com/office/officeart/2005/8/layout/hierarchy2"/>
    <dgm:cxn modelId="{DE48A368-48B0-4CBB-8A18-CBAF2EC922DF}" type="presParOf" srcId="{DABE8563-A86B-448D-8BB3-5A0CB2B9F7ED}" destId="{8487A6EA-DB95-4B87-B0D7-0E26110DD8D9}" srcOrd="0" destOrd="0" presId="urn:microsoft.com/office/officeart/2005/8/layout/hierarchy2"/>
    <dgm:cxn modelId="{D0C69DF4-AD54-4D1C-9401-E6DC29BBDD3E}" type="presParOf" srcId="{5ADBF8C8-438C-410E-A941-036EFDAC16FA}" destId="{F25FA31C-255C-4433-BBA3-3991237D6516}" srcOrd="9" destOrd="0" presId="urn:microsoft.com/office/officeart/2005/8/layout/hierarchy2"/>
    <dgm:cxn modelId="{A68BA56F-6310-43CB-970E-192AB66E8B67}" type="presParOf" srcId="{F25FA31C-255C-4433-BBA3-3991237D6516}" destId="{C4B37A4E-3691-4268-86FA-605979B0755E}" srcOrd="0" destOrd="0" presId="urn:microsoft.com/office/officeart/2005/8/layout/hierarchy2"/>
    <dgm:cxn modelId="{0DE3134D-58CA-4159-8521-BC356BBCBBC6}" type="presParOf" srcId="{F25FA31C-255C-4433-BBA3-3991237D6516}" destId="{A10DF339-C693-4CD8-8601-FCFA31DB0298}" srcOrd="1" destOrd="0" presId="urn:microsoft.com/office/officeart/2005/8/layout/hierarchy2"/>
    <dgm:cxn modelId="{A0EF7199-6A37-4CBA-B224-F47DFD5BE35B}" type="presParOf" srcId="{5ADBF8C8-438C-410E-A941-036EFDAC16FA}" destId="{334A01F1-24DB-445A-B0CE-259DF79DA61A}" srcOrd="10" destOrd="0" presId="urn:microsoft.com/office/officeart/2005/8/layout/hierarchy2"/>
    <dgm:cxn modelId="{5C283D75-C0EF-4DC2-A488-F3BB978DA9AC}" type="presParOf" srcId="{334A01F1-24DB-445A-B0CE-259DF79DA61A}" destId="{81D187C6-F3C7-485F-A8BE-2DF1E48F674B}" srcOrd="0" destOrd="0" presId="urn:microsoft.com/office/officeart/2005/8/layout/hierarchy2"/>
    <dgm:cxn modelId="{9F614085-C350-4064-80ED-40462F89123B}" type="presParOf" srcId="{5ADBF8C8-438C-410E-A941-036EFDAC16FA}" destId="{D856E114-7427-4AD7-B18B-D9F109A209D0}" srcOrd="11" destOrd="0" presId="urn:microsoft.com/office/officeart/2005/8/layout/hierarchy2"/>
    <dgm:cxn modelId="{98EED207-9D05-4EB6-A35E-368B41BA8D54}" type="presParOf" srcId="{D856E114-7427-4AD7-B18B-D9F109A209D0}" destId="{B502EA4A-1AA6-4363-97E7-C16CDD4E470D}" srcOrd="0" destOrd="0" presId="urn:microsoft.com/office/officeart/2005/8/layout/hierarchy2"/>
    <dgm:cxn modelId="{723C067F-0721-4DD3-A30D-B256C5E38412}" type="presParOf" srcId="{D856E114-7427-4AD7-B18B-D9F109A209D0}" destId="{E1647EE5-FE06-4D31-97D5-30007FAABFDA}" srcOrd="1" destOrd="0" presId="urn:microsoft.com/office/officeart/2005/8/layout/hierarchy2"/>
    <dgm:cxn modelId="{6F6A8F9B-A3B1-4AD5-9D7F-AE2F653177BD}" type="presParOf" srcId="{48D1C227-3409-4D96-B4E7-298E453000A0}" destId="{A4AD8A61-C652-4F82-82B4-61863BB6A3A5}" srcOrd="2" destOrd="0" presId="urn:microsoft.com/office/officeart/2005/8/layout/hierarchy2"/>
    <dgm:cxn modelId="{7367A1C0-9E4B-4735-B00E-7DCE66B36E2A}" type="presParOf" srcId="{A4AD8A61-C652-4F82-82B4-61863BB6A3A5}" destId="{A6CE2009-5B4A-424B-A799-806E499FB5CD}" srcOrd="0" destOrd="0" presId="urn:microsoft.com/office/officeart/2005/8/layout/hierarchy2"/>
    <dgm:cxn modelId="{86426D3D-DA5A-4A01-9114-C9D900789F8B}" type="presParOf" srcId="{48D1C227-3409-4D96-B4E7-298E453000A0}" destId="{67FE19D7-967D-4AE5-A2E0-F57A6331C16F}" srcOrd="3" destOrd="0" presId="urn:microsoft.com/office/officeart/2005/8/layout/hierarchy2"/>
    <dgm:cxn modelId="{CAC531F3-F7E9-4369-B818-6E3855C28078}" type="presParOf" srcId="{67FE19D7-967D-4AE5-A2E0-F57A6331C16F}" destId="{D8F57F2B-9A39-438D-BBCA-BD3345C8626D}" srcOrd="0" destOrd="0" presId="urn:microsoft.com/office/officeart/2005/8/layout/hierarchy2"/>
    <dgm:cxn modelId="{DDDF868F-9DCB-4EBF-9D6C-55172D7AC8C2}" type="presParOf" srcId="{67FE19D7-967D-4AE5-A2E0-F57A6331C16F}" destId="{1C50F038-B267-4C3E-BBFA-F58AF2752BB9}" srcOrd="1" destOrd="0" presId="urn:microsoft.com/office/officeart/2005/8/layout/hierarchy2"/>
    <dgm:cxn modelId="{E8D709A5-852F-4503-9352-47C6B2525FCE}" type="presParOf" srcId="{1C50F038-B267-4C3E-BBFA-F58AF2752BB9}" destId="{88A2A702-1D94-4959-A8B7-F20EA0F6675B}" srcOrd="0" destOrd="0" presId="urn:microsoft.com/office/officeart/2005/8/layout/hierarchy2"/>
    <dgm:cxn modelId="{9CE084AD-3940-4C55-A2D6-774FBB239177}" type="presParOf" srcId="{88A2A702-1D94-4959-A8B7-F20EA0F6675B}" destId="{C0A9A7A1-A836-449F-8999-221ADFB089FE}" srcOrd="0" destOrd="0" presId="urn:microsoft.com/office/officeart/2005/8/layout/hierarchy2"/>
    <dgm:cxn modelId="{94C8F0C9-B8F5-402C-BDEE-3530580D22C9}" type="presParOf" srcId="{1C50F038-B267-4C3E-BBFA-F58AF2752BB9}" destId="{8F3AA1AE-160C-4B81-9042-8507E46ACBBA}" srcOrd="1" destOrd="0" presId="urn:microsoft.com/office/officeart/2005/8/layout/hierarchy2"/>
    <dgm:cxn modelId="{976AF955-CE83-4516-B7A8-F46C059E00D7}" type="presParOf" srcId="{8F3AA1AE-160C-4B81-9042-8507E46ACBBA}" destId="{C9D819E7-9B87-4D10-8D8E-0BEC39BE7687}" srcOrd="0" destOrd="0" presId="urn:microsoft.com/office/officeart/2005/8/layout/hierarchy2"/>
    <dgm:cxn modelId="{3EFCAE7C-B28C-48C0-BDE1-93BE9EB4CD12}" type="presParOf" srcId="{8F3AA1AE-160C-4B81-9042-8507E46ACBBA}" destId="{BDC775C7-BCEB-4B2C-8088-2950C142EC24}" srcOrd="1" destOrd="0" presId="urn:microsoft.com/office/officeart/2005/8/layout/hierarchy2"/>
    <dgm:cxn modelId="{E9345C50-18EA-4C85-9EB2-2549366AEEF2}" type="presParOf" srcId="{1C50F038-B267-4C3E-BBFA-F58AF2752BB9}" destId="{C501D72B-A833-447E-A11C-B36BC533751F}" srcOrd="2" destOrd="0" presId="urn:microsoft.com/office/officeart/2005/8/layout/hierarchy2"/>
    <dgm:cxn modelId="{4499BA88-D1B5-4451-9611-3A1A24CDD759}" type="presParOf" srcId="{C501D72B-A833-447E-A11C-B36BC533751F}" destId="{4A709269-43C2-4D7E-B23F-9948DBB9FC81}" srcOrd="0" destOrd="0" presId="urn:microsoft.com/office/officeart/2005/8/layout/hierarchy2"/>
    <dgm:cxn modelId="{7C540D6D-34DD-4C51-86CF-8B45418A2C6E}" type="presParOf" srcId="{1C50F038-B267-4C3E-BBFA-F58AF2752BB9}" destId="{0A6463D1-E404-47A2-B6BA-1ACFCE202AA1}" srcOrd="3" destOrd="0" presId="urn:microsoft.com/office/officeart/2005/8/layout/hierarchy2"/>
    <dgm:cxn modelId="{3892EB02-FBC8-46AC-B29D-F096CE2EBE6E}" type="presParOf" srcId="{0A6463D1-E404-47A2-B6BA-1ACFCE202AA1}" destId="{C76382F7-F4C6-49B0-B294-867C064532B6}" srcOrd="0" destOrd="0" presId="urn:microsoft.com/office/officeart/2005/8/layout/hierarchy2"/>
    <dgm:cxn modelId="{9B012584-1297-45C4-99EF-6772284031A1}" type="presParOf" srcId="{0A6463D1-E404-47A2-B6BA-1ACFCE202AA1}" destId="{971566A7-C329-4DDA-8D63-C6970DC70F85}" srcOrd="1" destOrd="0" presId="urn:microsoft.com/office/officeart/2005/8/layout/hierarchy2"/>
    <dgm:cxn modelId="{4D52EE15-D17E-499D-B106-8AAC8B438C78}" type="presParOf" srcId="{1C50F038-B267-4C3E-BBFA-F58AF2752BB9}" destId="{9F959ED2-62FD-4DD2-A121-C245B0DCF0EA}" srcOrd="4" destOrd="0" presId="urn:microsoft.com/office/officeart/2005/8/layout/hierarchy2"/>
    <dgm:cxn modelId="{B9614BEA-B588-42C2-B4CC-D0CB536C343E}" type="presParOf" srcId="{9F959ED2-62FD-4DD2-A121-C245B0DCF0EA}" destId="{51C37001-B490-4194-862C-837A90054A18}" srcOrd="0" destOrd="0" presId="urn:microsoft.com/office/officeart/2005/8/layout/hierarchy2"/>
    <dgm:cxn modelId="{68C16621-78A0-4F2B-B34C-B3343C1D266B}" type="presParOf" srcId="{1C50F038-B267-4C3E-BBFA-F58AF2752BB9}" destId="{7CF9935C-7713-4822-BF85-426E3A8EF067}" srcOrd="5" destOrd="0" presId="urn:microsoft.com/office/officeart/2005/8/layout/hierarchy2"/>
    <dgm:cxn modelId="{6B12BD1B-B900-46CF-8D7C-D6AE3FFAB25A}" type="presParOf" srcId="{7CF9935C-7713-4822-BF85-426E3A8EF067}" destId="{749EE974-427F-464A-A81C-393EF9846A83}" srcOrd="0" destOrd="0" presId="urn:microsoft.com/office/officeart/2005/8/layout/hierarchy2"/>
    <dgm:cxn modelId="{A14799DB-DB23-4092-B5BA-94287859BD12}" type="presParOf" srcId="{7CF9935C-7713-4822-BF85-426E3A8EF067}" destId="{037EEE25-F727-4855-B35E-A36CEC355899}" srcOrd="1" destOrd="0" presId="urn:microsoft.com/office/officeart/2005/8/layout/hierarchy2"/>
    <dgm:cxn modelId="{0946365C-2A67-4CE2-9F77-84011BC313CE}" type="presParOf" srcId="{1C50F038-B267-4C3E-BBFA-F58AF2752BB9}" destId="{16262233-D68F-4DF8-84C7-BF3A1A589EA2}" srcOrd="6" destOrd="0" presId="urn:microsoft.com/office/officeart/2005/8/layout/hierarchy2"/>
    <dgm:cxn modelId="{F5539DEC-AB28-4A57-AC6C-ECB65452D883}" type="presParOf" srcId="{16262233-D68F-4DF8-84C7-BF3A1A589EA2}" destId="{8C9BA304-3B6F-42F4-B2CB-EFB0345F9357}" srcOrd="0" destOrd="0" presId="urn:microsoft.com/office/officeart/2005/8/layout/hierarchy2"/>
    <dgm:cxn modelId="{179A2EC3-E579-42AD-B3C1-44F171FB08F4}" type="presParOf" srcId="{1C50F038-B267-4C3E-BBFA-F58AF2752BB9}" destId="{A53B5D38-89B6-4545-A19C-2FBE1F7E25CB}" srcOrd="7" destOrd="0" presId="urn:microsoft.com/office/officeart/2005/8/layout/hierarchy2"/>
    <dgm:cxn modelId="{17500F81-CD81-4D32-86D9-430DEBE40F95}" type="presParOf" srcId="{A53B5D38-89B6-4545-A19C-2FBE1F7E25CB}" destId="{D72DBABA-2E0B-4DAF-97AF-039B514B180D}" srcOrd="0" destOrd="0" presId="urn:microsoft.com/office/officeart/2005/8/layout/hierarchy2"/>
    <dgm:cxn modelId="{264C65A8-D589-4F60-B434-E971748434AB}" type="presParOf" srcId="{A53B5D38-89B6-4545-A19C-2FBE1F7E25CB}" destId="{DA72B09B-A0D4-4A5B-B777-5AA05C0DC08F}" srcOrd="1" destOrd="0" presId="urn:microsoft.com/office/officeart/2005/8/layout/hierarchy2"/>
    <dgm:cxn modelId="{486E36F8-79DE-413E-95DA-2C8F459BEEA7}" type="presParOf" srcId="{1C50F038-B267-4C3E-BBFA-F58AF2752BB9}" destId="{FC5D4837-2FD7-4E7E-9591-7CAF695B3AAD}" srcOrd="8" destOrd="0" presId="urn:microsoft.com/office/officeart/2005/8/layout/hierarchy2"/>
    <dgm:cxn modelId="{9A3BABE8-37C2-4C1D-8905-0E5C3B793BDB}" type="presParOf" srcId="{FC5D4837-2FD7-4E7E-9591-7CAF695B3AAD}" destId="{49EBA503-755F-4FC4-ABCC-37E8CF3D47FD}" srcOrd="0" destOrd="0" presId="urn:microsoft.com/office/officeart/2005/8/layout/hierarchy2"/>
    <dgm:cxn modelId="{57847C7A-75B0-4025-85E8-4E589C817B66}" type="presParOf" srcId="{1C50F038-B267-4C3E-BBFA-F58AF2752BB9}" destId="{DBEB07E5-46E9-43BE-89FA-04367870342C}" srcOrd="9" destOrd="0" presId="urn:microsoft.com/office/officeart/2005/8/layout/hierarchy2"/>
    <dgm:cxn modelId="{32BB2D74-58C2-4162-BD0F-DE79F12EC758}" type="presParOf" srcId="{DBEB07E5-46E9-43BE-89FA-04367870342C}" destId="{5DBEFD12-BCCE-46B7-97FE-13BC00F6B2C8}" srcOrd="0" destOrd="0" presId="urn:microsoft.com/office/officeart/2005/8/layout/hierarchy2"/>
    <dgm:cxn modelId="{B2987C2A-85AA-42D2-B7FB-FFB2DD6F009F}" type="presParOf" srcId="{DBEB07E5-46E9-43BE-89FA-04367870342C}" destId="{56F5BD29-A9AF-4E8B-88BE-B1BBDFCC41F7}" srcOrd="1" destOrd="0" presId="urn:microsoft.com/office/officeart/2005/8/layout/hierarchy2"/>
    <dgm:cxn modelId="{D984011D-28A2-44F5-9F72-B1A71F5E7450}" type="presParOf" srcId="{1C50F038-B267-4C3E-BBFA-F58AF2752BB9}" destId="{F820B538-579F-4ABD-B23C-621874E9DB7F}" srcOrd="10" destOrd="0" presId="urn:microsoft.com/office/officeart/2005/8/layout/hierarchy2"/>
    <dgm:cxn modelId="{A77864A1-ABA2-48A6-BA75-218FD838BF5E}" type="presParOf" srcId="{F820B538-579F-4ABD-B23C-621874E9DB7F}" destId="{977BBB16-4931-4DC1-A442-035934D83B1F}" srcOrd="0" destOrd="0" presId="urn:microsoft.com/office/officeart/2005/8/layout/hierarchy2"/>
    <dgm:cxn modelId="{5BB98AD7-F199-46DD-BA15-AFA618ACAF04}" type="presParOf" srcId="{1C50F038-B267-4C3E-BBFA-F58AF2752BB9}" destId="{F1A916C0-27DB-485D-AF88-6769A218DCB9}" srcOrd="11" destOrd="0" presId="urn:microsoft.com/office/officeart/2005/8/layout/hierarchy2"/>
    <dgm:cxn modelId="{6DBC28F7-B32D-4658-9BAD-CFAD6A84CFE0}" type="presParOf" srcId="{F1A916C0-27DB-485D-AF88-6769A218DCB9}" destId="{778A1EF0-DC3F-4625-A48C-0BB436595785}" srcOrd="0" destOrd="0" presId="urn:microsoft.com/office/officeart/2005/8/layout/hierarchy2"/>
    <dgm:cxn modelId="{DB46FAA0-9886-45D4-BE4F-504D58F79259}" type="presParOf" srcId="{F1A916C0-27DB-485D-AF88-6769A218DCB9}" destId="{7ACE3838-1F1C-4CF2-BB1D-4D98A613A8AC}"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16D8554-CC71-42D1-9455-C292CE8E9049}"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n-US"/>
        </a:p>
      </dgm:t>
    </dgm:pt>
    <dgm:pt modelId="{7F4674CB-BA23-4E5A-854F-EABFE5C87F25}">
      <dgm:prSet phldrT="[Text]"/>
      <dgm:spPr/>
      <dgm:t>
        <a:bodyPr/>
        <a:lstStyle/>
        <a:p>
          <a:r>
            <a:rPr lang="en-US" dirty="0" smtClean="0"/>
            <a:t>H</a:t>
          </a:r>
          <a:endParaRPr lang="en-US" dirty="0"/>
        </a:p>
      </dgm:t>
    </dgm:pt>
    <dgm:pt modelId="{5895A4EC-FCBD-434D-BEE8-CB01C85295B6}" type="parTrans" cxnId="{9513B83E-BB9F-4D9A-A442-B8A608700246}">
      <dgm:prSet/>
      <dgm:spPr/>
      <dgm:t>
        <a:bodyPr/>
        <a:lstStyle/>
        <a:p>
          <a:endParaRPr lang="en-US"/>
        </a:p>
      </dgm:t>
    </dgm:pt>
    <dgm:pt modelId="{7B5F1E97-82EB-4A58-B77C-75DE84711B3D}" type="sibTrans" cxnId="{9513B83E-BB9F-4D9A-A442-B8A608700246}">
      <dgm:prSet/>
      <dgm:spPr/>
      <dgm:t>
        <a:bodyPr/>
        <a:lstStyle/>
        <a:p>
          <a:endParaRPr lang="en-US"/>
        </a:p>
      </dgm:t>
    </dgm:pt>
    <dgm:pt modelId="{3B230042-CFF5-49DE-B017-EFE0C380E162}">
      <dgm:prSet phldrT="[Text]"/>
      <dgm:spPr/>
      <dgm:t>
        <a:bodyPr/>
        <a:lstStyle/>
        <a:p>
          <a:r>
            <a:rPr lang="en-US" dirty="0" smtClean="0"/>
            <a:t>1</a:t>
          </a:r>
          <a:endParaRPr lang="en-US" dirty="0"/>
        </a:p>
      </dgm:t>
    </dgm:pt>
    <dgm:pt modelId="{3F6F6069-07E3-429D-8E85-7047209A3087}" type="parTrans" cxnId="{88A2A1F6-FF29-428B-8350-DF445869476B}">
      <dgm:prSet/>
      <dgm:spPr/>
      <dgm:t>
        <a:bodyPr/>
        <a:lstStyle/>
        <a:p>
          <a:endParaRPr lang="en-US"/>
        </a:p>
      </dgm:t>
    </dgm:pt>
    <dgm:pt modelId="{0F155C48-E858-499E-9002-AD24E9202ED5}" type="sibTrans" cxnId="{88A2A1F6-FF29-428B-8350-DF445869476B}">
      <dgm:prSet/>
      <dgm:spPr/>
      <dgm:t>
        <a:bodyPr/>
        <a:lstStyle/>
        <a:p>
          <a:endParaRPr lang="en-US"/>
        </a:p>
      </dgm:t>
    </dgm:pt>
    <dgm:pt modelId="{D5CD3514-0452-4F5E-A0F3-158DC485952F}">
      <dgm:prSet phldrT="[Text]"/>
      <dgm:spPr/>
      <dgm:t>
        <a:bodyPr/>
        <a:lstStyle/>
        <a:p>
          <a:r>
            <a:rPr lang="en-US" dirty="0" smtClean="0"/>
            <a:t>T</a:t>
          </a:r>
          <a:endParaRPr lang="en-US" dirty="0"/>
        </a:p>
      </dgm:t>
    </dgm:pt>
    <dgm:pt modelId="{29C4D954-DC59-4249-9A43-0F2DDBDB03B1}" type="parTrans" cxnId="{318984B9-BDC5-449D-A000-6EC050051697}">
      <dgm:prSet/>
      <dgm:spPr/>
      <dgm:t>
        <a:bodyPr/>
        <a:lstStyle/>
        <a:p>
          <a:endParaRPr lang="en-US"/>
        </a:p>
      </dgm:t>
    </dgm:pt>
    <dgm:pt modelId="{1B647718-4906-49F1-8B40-471B2F7B25DF}" type="sibTrans" cxnId="{318984B9-BDC5-449D-A000-6EC050051697}">
      <dgm:prSet/>
      <dgm:spPr/>
      <dgm:t>
        <a:bodyPr/>
        <a:lstStyle/>
        <a:p>
          <a:endParaRPr lang="en-US"/>
        </a:p>
      </dgm:t>
    </dgm:pt>
    <dgm:pt modelId="{C57F13FD-FAB1-4E2F-9616-F62934D383A3}">
      <dgm:prSet phldrT="[Text]"/>
      <dgm:spPr/>
      <dgm:t>
        <a:bodyPr/>
        <a:lstStyle/>
        <a:p>
          <a:r>
            <a:rPr lang="en-US" dirty="0" smtClean="0"/>
            <a:t>1</a:t>
          </a:r>
          <a:endParaRPr lang="en-US" dirty="0"/>
        </a:p>
      </dgm:t>
    </dgm:pt>
    <dgm:pt modelId="{F0FAE53C-01A3-4191-9953-A472ADB26B43}" type="parTrans" cxnId="{E43C946D-A63A-4718-8B2E-A87469AA247D}">
      <dgm:prSet/>
      <dgm:spPr/>
      <dgm:t>
        <a:bodyPr/>
        <a:lstStyle/>
        <a:p>
          <a:endParaRPr lang="en-US"/>
        </a:p>
      </dgm:t>
    </dgm:pt>
    <dgm:pt modelId="{215BDB4D-4659-474A-AC12-E510BD832254}" type="sibTrans" cxnId="{E43C946D-A63A-4718-8B2E-A87469AA247D}">
      <dgm:prSet/>
      <dgm:spPr/>
      <dgm:t>
        <a:bodyPr/>
        <a:lstStyle/>
        <a:p>
          <a:endParaRPr lang="en-US"/>
        </a:p>
      </dgm:t>
    </dgm:pt>
    <dgm:pt modelId="{CC644D47-DD13-4054-AADC-E1859F0B8A8F}">
      <dgm:prSet phldrT="[Text]"/>
      <dgm:spPr/>
      <dgm:t>
        <a:bodyPr/>
        <a:lstStyle/>
        <a:p>
          <a:r>
            <a:rPr lang="en-US" dirty="0" smtClean="0"/>
            <a:t>4</a:t>
          </a:r>
          <a:endParaRPr lang="en-US" dirty="0"/>
        </a:p>
      </dgm:t>
    </dgm:pt>
    <dgm:pt modelId="{94D47CF0-0B4F-4024-82D7-321C5A167A29}" type="parTrans" cxnId="{854AB2FC-74AC-44B9-B24E-8A617BC9347B}">
      <dgm:prSet/>
      <dgm:spPr/>
      <dgm:t>
        <a:bodyPr/>
        <a:lstStyle/>
        <a:p>
          <a:endParaRPr lang="en-US"/>
        </a:p>
      </dgm:t>
    </dgm:pt>
    <dgm:pt modelId="{735EF1D9-097F-4356-BDA5-971D3230EA37}" type="sibTrans" cxnId="{854AB2FC-74AC-44B9-B24E-8A617BC9347B}">
      <dgm:prSet/>
      <dgm:spPr/>
      <dgm:t>
        <a:bodyPr/>
        <a:lstStyle/>
        <a:p>
          <a:endParaRPr lang="en-US"/>
        </a:p>
      </dgm:t>
    </dgm:pt>
    <dgm:pt modelId="{7E80EB74-908B-445D-96BE-1FCF8CF99A0A}">
      <dgm:prSet phldrT="[Text]"/>
      <dgm:spPr/>
      <dgm:t>
        <a:bodyPr/>
        <a:lstStyle/>
        <a:p>
          <a:r>
            <a:rPr lang="en-US" dirty="0" smtClean="0"/>
            <a:t>4</a:t>
          </a:r>
          <a:endParaRPr lang="en-US" dirty="0"/>
        </a:p>
      </dgm:t>
    </dgm:pt>
    <dgm:pt modelId="{FEBF8BEA-DE1E-4EFE-A6FE-337C84846C51}" type="sibTrans" cxnId="{32BA05DE-14A2-4765-A65D-1091260F227F}">
      <dgm:prSet/>
      <dgm:spPr/>
      <dgm:t>
        <a:bodyPr/>
        <a:lstStyle/>
        <a:p>
          <a:endParaRPr lang="en-US"/>
        </a:p>
      </dgm:t>
    </dgm:pt>
    <dgm:pt modelId="{547DCC0C-BB88-420B-9B57-D680EBEE0D96}" type="parTrans" cxnId="{32BA05DE-14A2-4765-A65D-1091260F227F}">
      <dgm:prSet/>
      <dgm:spPr/>
      <dgm:t>
        <a:bodyPr/>
        <a:lstStyle/>
        <a:p>
          <a:endParaRPr lang="en-US"/>
        </a:p>
      </dgm:t>
    </dgm:pt>
    <dgm:pt modelId="{5F720C6F-42FF-446E-9F13-0EAF20B55ADE}">
      <dgm:prSet phldrT="[Text]"/>
      <dgm:spPr/>
      <dgm:t>
        <a:bodyPr/>
        <a:lstStyle/>
        <a:p>
          <a:r>
            <a:rPr lang="en-US" dirty="0" smtClean="0"/>
            <a:t>2</a:t>
          </a:r>
          <a:endParaRPr lang="en-US" dirty="0"/>
        </a:p>
      </dgm:t>
    </dgm:pt>
    <dgm:pt modelId="{1FBDF588-842F-422C-BF74-85BA0F043620}" type="parTrans" cxnId="{6F75D2C9-53FE-41F9-A965-FBC1C6044AE1}">
      <dgm:prSet/>
      <dgm:spPr/>
      <dgm:t>
        <a:bodyPr/>
        <a:lstStyle/>
        <a:p>
          <a:endParaRPr lang="en-US"/>
        </a:p>
      </dgm:t>
    </dgm:pt>
    <dgm:pt modelId="{18F8F01F-B6DC-4CEC-8252-4BFA7771BC10}" type="sibTrans" cxnId="{6F75D2C9-53FE-41F9-A965-FBC1C6044AE1}">
      <dgm:prSet/>
      <dgm:spPr/>
      <dgm:t>
        <a:bodyPr/>
        <a:lstStyle/>
        <a:p>
          <a:endParaRPr lang="en-US"/>
        </a:p>
      </dgm:t>
    </dgm:pt>
    <dgm:pt modelId="{4A58937D-61A3-4B58-8924-14EFE8D5536F}">
      <dgm:prSet phldrT="[Text]"/>
      <dgm:spPr/>
      <dgm:t>
        <a:bodyPr/>
        <a:lstStyle/>
        <a:p>
          <a:r>
            <a:rPr lang="en-US" dirty="0" smtClean="0"/>
            <a:t>3</a:t>
          </a:r>
          <a:endParaRPr lang="en-US" dirty="0"/>
        </a:p>
      </dgm:t>
    </dgm:pt>
    <dgm:pt modelId="{F62566D3-A838-4958-8430-146F2B51F4A6}" type="parTrans" cxnId="{549EB142-01D4-4B70-AC02-BFE05BD85854}">
      <dgm:prSet/>
      <dgm:spPr/>
      <dgm:t>
        <a:bodyPr/>
        <a:lstStyle/>
        <a:p>
          <a:endParaRPr lang="en-US"/>
        </a:p>
      </dgm:t>
    </dgm:pt>
    <dgm:pt modelId="{1DF0CA0E-A022-48CE-9808-AC8491D00938}" type="sibTrans" cxnId="{549EB142-01D4-4B70-AC02-BFE05BD85854}">
      <dgm:prSet/>
      <dgm:spPr/>
      <dgm:t>
        <a:bodyPr/>
        <a:lstStyle/>
        <a:p>
          <a:endParaRPr lang="en-US"/>
        </a:p>
      </dgm:t>
    </dgm:pt>
    <dgm:pt modelId="{105A5776-804C-4EC2-88A2-95F0AA44CF79}">
      <dgm:prSet phldrT="[Text]"/>
      <dgm:spPr/>
      <dgm:t>
        <a:bodyPr/>
        <a:lstStyle/>
        <a:p>
          <a:r>
            <a:rPr lang="en-US" dirty="0" smtClean="0"/>
            <a:t>5</a:t>
          </a:r>
          <a:endParaRPr lang="en-US" dirty="0"/>
        </a:p>
      </dgm:t>
    </dgm:pt>
    <dgm:pt modelId="{6FA9B94D-6E73-4B08-A653-28ACEEC7B6C0}" type="parTrans" cxnId="{246AB8E1-76CF-4AC9-AF12-74CCF4CA4DE0}">
      <dgm:prSet/>
      <dgm:spPr/>
      <dgm:t>
        <a:bodyPr/>
        <a:lstStyle/>
        <a:p>
          <a:endParaRPr lang="en-US"/>
        </a:p>
      </dgm:t>
    </dgm:pt>
    <dgm:pt modelId="{C83D638D-496E-4404-A0EC-CE1D2FB2B33E}" type="sibTrans" cxnId="{246AB8E1-76CF-4AC9-AF12-74CCF4CA4DE0}">
      <dgm:prSet/>
      <dgm:spPr/>
      <dgm:t>
        <a:bodyPr/>
        <a:lstStyle/>
        <a:p>
          <a:endParaRPr lang="en-US"/>
        </a:p>
      </dgm:t>
    </dgm:pt>
    <dgm:pt modelId="{EE49B8B5-A3B5-4ACA-8EC5-C5436A5B0985}">
      <dgm:prSet phldrT="[Text]"/>
      <dgm:spPr/>
      <dgm:t>
        <a:bodyPr/>
        <a:lstStyle/>
        <a:p>
          <a:r>
            <a:rPr lang="en-US" dirty="0" smtClean="0"/>
            <a:t>6</a:t>
          </a:r>
          <a:endParaRPr lang="en-US" dirty="0"/>
        </a:p>
      </dgm:t>
    </dgm:pt>
    <dgm:pt modelId="{95BA9B95-9A52-4987-BEB1-5E59891CFE33}" type="parTrans" cxnId="{A15F9F7F-2B12-488A-ADA7-B83C16E350E1}">
      <dgm:prSet/>
      <dgm:spPr/>
      <dgm:t>
        <a:bodyPr/>
        <a:lstStyle/>
        <a:p>
          <a:endParaRPr lang="en-US"/>
        </a:p>
      </dgm:t>
    </dgm:pt>
    <dgm:pt modelId="{83A1B4F0-DDD3-4873-9F36-346871159691}" type="sibTrans" cxnId="{A15F9F7F-2B12-488A-ADA7-B83C16E350E1}">
      <dgm:prSet/>
      <dgm:spPr/>
      <dgm:t>
        <a:bodyPr/>
        <a:lstStyle/>
        <a:p>
          <a:endParaRPr lang="en-US"/>
        </a:p>
      </dgm:t>
    </dgm:pt>
    <dgm:pt modelId="{3E739B5C-036B-4D14-948E-4202353DEDCC}">
      <dgm:prSet phldrT="[Text]"/>
      <dgm:spPr/>
      <dgm:t>
        <a:bodyPr/>
        <a:lstStyle/>
        <a:p>
          <a:r>
            <a:rPr lang="en-US" dirty="0" smtClean="0"/>
            <a:t>2</a:t>
          </a:r>
          <a:endParaRPr lang="en-US" dirty="0"/>
        </a:p>
      </dgm:t>
    </dgm:pt>
    <dgm:pt modelId="{27AFE9A9-6EA7-40F1-9B69-CB8C8AC376E7}" type="parTrans" cxnId="{284795B0-E2F4-446D-8F8E-956E6B094197}">
      <dgm:prSet/>
      <dgm:spPr/>
      <dgm:t>
        <a:bodyPr/>
        <a:lstStyle/>
        <a:p>
          <a:endParaRPr lang="en-US"/>
        </a:p>
      </dgm:t>
    </dgm:pt>
    <dgm:pt modelId="{3ECA3EEC-F171-489F-8462-9CA2E8970321}" type="sibTrans" cxnId="{284795B0-E2F4-446D-8F8E-956E6B094197}">
      <dgm:prSet/>
      <dgm:spPr/>
      <dgm:t>
        <a:bodyPr/>
        <a:lstStyle/>
        <a:p>
          <a:endParaRPr lang="en-US"/>
        </a:p>
      </dgm:t>
    </dgm:pt>
    <dgm:pt modelId="{AA33F709-CEEE-4702-9AC0-FC777DF0D2F4}">
      <dgm:prSet phldrT="[Text]"/>
      <dgm:spPr/>
      <dgm:t>
        <a:bodyPr/>
        <a:lstStyle/>
        <a:p>
          <a:r>
            <a:rPr lang="en-US" dirty="0" smtClean="0"/>
            <a:t>3</a:t>
          </a:r>
          <a:endParaRPr lang="en-US" dirty="0"/>
        </a:p>
      </dgm:t>
    </dgm:pt>
    <dgm:pt modelId="{3703AD22-5279-48BD-B894-A54428ED4F91}" type="parTrans" cxnId="{98830861-93ED-4A75-87CE-638B77ED4CAE}">
      <dgm:prSet/>
      <dgm:spPr/>
      <dgm:t>
        <a:bodyPr/>
        <a:lstStyle/>
        <a:p>
          <a:endParaRPr lang="en-US"/>
        </a:p>
      </dgm:t>
    </dgm:pt>
    <dgm:pt modelId="{734316F0-5DA0-4611-AD55-091485F4F006}" type="sibTrans" cxnId="{98830861-93ED-4A75-87CE-638B77ED4CAE}">
      <dgm:prSet/>
      <dgm:spPr/>
      <dgm:t>
        <a:bodyPr/>
        <a:lstStyle/>
        <a:p>
          <a:endParaRPr lang="en-US"/>
        </a:p>
      </dgm:t>
    </dgm:pt>
    <dgm:pt modelId="{FEB32F85-2945-4BFF-A2F6-8425599D4FDA}">
      <dgm:prSet phldrT="[Text]"/>
      <dgm:spPr/>
      <dgm:t>
        <a:bodyPr/>
        <a:lstStyle/>
        <a:p>
          <a:r>
            <a:rPr lang="en-US" dirty="0" smtClean="0"/>
            <a:t>5</a:t>
          </a:r>
          <a:endParaRPr lang="en-US" dirty="0"/>
        </a:p>
      </dgm:t>
    </dgm:pt>
    <dgm:pt modelId="{15E2A461-A287-4C85-BB8C-AA6A052DD7FC}" type="parTrans" cxnId="{7C2CCBE8-EF49-4850-BCCF-0B2275F2B75E}">
      <dgm:prSet/>
      <dgm:spPr/>
      <dgm:t>
        <a:bodyPr/>
        <a:lstStyle/>
        <a:p>
          <a:endParaRPr lang="en-US"/>
        </a:p>
      </dgm:t>
    </dgm:pt>
    <dgm:pt modelId="{204397A2-150F-4358-A434-E7090B90D2FA}" type="sibTrans" cxnId="{7C2CCBE8-EF49-4850-BCCF-0B2275F2B75E}">
      <dgm:prSet/>
      <dgm:spPr/>
      <dgm:t>
        <a:bodyPr/>
        <a:lstStyle/>
        <a:p>
          <a:endParaRPr lang="en-US"/>
        </a:p>
      </dgm:t>
    </dgm:pt>
    <dgm:pt modelId="{C33FE623-8B5C-4620-A345-ED98D5661D2C}">
      <dgm:prSet phldrT="[Text]"/>
      <dgm:spPr/>
      <dgm:t>
        <a:bodyPr/>
        <a:lstStyle/>
        <a:p>
          <a:r>
            <a:rPr lang="en-US" dirty="0" smtClean="0"/>
            <a:t>6</a:t>
          </a:r>
          <a:endParaRPr lang="en-US" dirty="0"/>
        </a:p>
      </dgm:t>
    </dgm:pt>
    <dgm:pt modelId="{46595276-7DCE-4438-A3F9-05D00C29127B}" type="parTrans" cxnId="{18D9E8BC-DE57-43CC-99A5-B03BE25765D8}">
      <dgm:prSet/>
      <dgm:spPr/>
      <dgm:t>
        <a:bodyPr/>
        <a:lstStyle/>
        <a:p>
          <a:endParaRPr lang="en-US"/>
        </a:p>
      </dgm:t>
    </dgm:pt>
    <dgm:pt modelId="{291B0CED-40D6-4A4D-AF3B-CD7785347A5C}" type="sibTrans" cxnId="{18D9E8BC-DE57-43CC-99A5-B03BE25765D8}">
      <dgm:prSet/>
      <dgm:spPr/>
      <dgm:t>
        <a:bodyPr/>
        <a:lstStyle/>
        <a:p>
          <a:endParaRPr lang="en-US"/>
        </a:p>
      </dgm:t>
    </dgm:pt>
    <dgm:pt modelId="{A78B851E-4E28-4119-AF14-FD272D8056AD}">
      <dgm:prSet phldrT="[Text]" phldr="1"/>
      <dgm:spPr>
        <a:noFill/>
        <a:ln>
          <a:noFill/>
        </a:ln>
      </dgm:spPr>
      <dgm:t>
        <a:bodyPr/>
        <a:lstStyle/>
        <a:p>
          <a:endParaRPr lang="en-US" dirty="0">
            <a:noFill/>
          </a:endParaRPr>
        </a:p>
      </dgm:t>
    </dgm:pt>
    <dgm:pt modelId="{F3542DCF-B01D-43D2-9918-110896CE9EFA}" type="sibTrans" cxnId="{419407EB-AA52-4B35-876C-2EEEC1E2626F}">
      <dgm:prSet/>
      <dgm:spPr/>
      <dgm:t>
        <a:bodyPr/>
        <a:lstStyle/>
        <a:p>
          <a:endParaRPr lang="en-US"/>
        </a:p>
      </dgm:t>
    </dgm:pt>
    <dgm:pt modelId="{7994347B-6B95-47BA-9297-202B4B23B37C}" type="parTrans" cxnId="{419407EB-AA52-4B35-876C-2EEEC1E2626F}">
      <dgm:prSet/>
      <dgm:spPr/>
      <dgm:t>
        <a:bodyPr/>
        <a:lstStyle/>
        <a:p>
          <a:endParaRPr lang="en-US"/>
        </a:p>
      </dgm:t>
    </dgm:pt>
    <dgm:pt modelId="{9E51C16A-C70B-45C1-BA34-08DBCD8BE87E}" type="pres">
      <dgm:prSet presAssocID="{116D8554-CC71-42D1-9455-C292CE8E9049}" presName="diagram" presStyleCnt="0">
        <dgm:presLayoutVars>
          <dgm:chPref val="1"/>
          <dgm:dir/>
          <dgm:animOne val="branch"/>
          <dgm:animLvl val="lvl"/>
          <dgm:resizeHandles val="exact"/>
        </dgm:presLayoutVars>
      </dgm:prSet>
      <dgm:spPr/>
      <dgm:t>
        <a:bodyPr/>
        <a:lstStyle/>
        <a:p>
          <a:endParaRPr lang="en-US"/>
        </a:p>
      </dgm:t>
    </dgm:pt>
    <dgm:pt modelId="{92570870-C737-4CA9-AC83-42F338C70E57}" type="pres">
      <dgm:prSet presAssocID="{A78B851E-4E28-4119-AF14-FD272D8056AD}" presName="root1" presStyleCnt="0"/>
      <dgm:spPr/>
    </dgm:pt>
    <dgm:pt modelId="{18DB7A25-BA99-4BF0-955D-3F06BBAB4AFE}" type="pres">
      <dgm:prSet presAssocID="{A78B851E-4E28-4119-AF14-FD272D8056AD}" presName="LevelOneTextNode" presStyleLbl="node0" presStyleIdx="0" presStyleCnt="1" custLinFactX="-76020" custLinFactNeighborX="-100000">
        <dgm:presLayoutVars>
          <dgm:chPref val="3"/>
        </dgm:presLayoutVars>
      </dgm:prSet>
      <dgm:spPr/>
      <dgm:t>
        <a:bodyPr/>
        <a:lstStyle/>
        <a:p>
          <a:endParaRPr lang="en-US"/>
        </a:p>
      </dgm:t>
    </dgm:pt>
    <dgm:pt modelId="{48D1C227-3409-4D96-B4E7-298E453000A0}" type="pres">
      <dgm:prSet presAssocID="{A78B851E-4E28-4119-AF14-FD272D8056AD}" presName="level2hierChild" presStyleCnt="0"/>
      <dgm:spPr/>
    </dgm:pt>
    <dgm:pt modelId="{8F7F507B-E2DE-49E3-8524-77F1042A2860}" type="pres">
      <dgm:prSet presAssocID="{5895A4EC-FCBD-434D-BEE8-CB01C85295B6}" presName="conn2-1" presStyleLbl="parChTrans1D2" presStyleIdx="0" presStyleCnt="2"/>
      <dgm:spPr/>
      <dgm:t>
        <a:bodyPr/>
        <a:lstStyle/>
        <a:p>
          <a:endParaRPr lang="en-US"/>
        </a:p>
      </dgm:t>
    </dgm:pt>
    <dgm:pt modelId="{65717A9F-EEEF-4E4C-8A8E-3AB92C330D21}" type="pres">
      <dgm:prSet presAssocID="{5895A4EC-FCBD-434D-BEE8-CB01C85295B6}" presName="connTx" presStyleLbl="parChTrans1D2" presStyleIdx="0" presStyleCnt="2"/>
      <dgm:spPr/>
      <dgm:t>
        <a:bodyPr/>
        <a:lstStyle/>
        <a:p>
          <a:endParaRPr lang="en-US"/>
        </a:p>
      </dgm:t>
    </dgm:pt>
    <dgm:pt modelId="{4DF1A306-FCC9-4964-875A-3A7D37310FDF}" type="pres">
      <dgm:prSet presAssocID="{7F4674CB-BA23-4E5A-854F-EABFE5C87F25}" presName="root2" presStyleCnt="0"/>
      <dgm:spPr/>
    </dgm:pt>
    <dgm:pt modelId="{96A3E5DD-BA63-488B-8A7A-80DF310FA680}" type="pres">
      <dgm:prSet presAssocID="{7F4674CB-BA23-4E5A-854F-EABFE5C87F25}" presName="LevelTwoTextNode" presStyleLbl="node2" presStyleIdx="0" presStyleCnt="2" custLinFactX="-33010" custLinFactNeighborX="-100000">
        <dgm:presLayoutVars>
          <dgm:chPref val="3"/>
        </dgm:presLayoutVars>
      </dgm:prSet>
      <dgm:spPr/>
      <dgm:t>
        <a:bodyPr/>
        <a:lstStyle/>
        <a:p>
          <a:endParaRPr lang="en-US"/>
        </a:p>
      </dgm:t>
    </dgm:pt>
    <dgm:pt modelId="{5ADBF8C8-438C-410E-A941-036EFDAC16FA}" type="pres">
      <dgm:prSet presAssocID="{7F4674CB-BA23-4E5A-854F-EABFE5C87F25}" presName="level3hierChild" presStyleCnt="0"/>
      <dgm:spPr/>
    </dgm:pt>
    <dgm:pt modelId="{3F25EDEB-8BC3-4D55-83B4-98055EF92B7F}" type="pres">
      <dgm:prSet presAssocID="{3F6F6069-07E3-429D-8E85-7047209A3087}" presName="conn2-1" presStyleLbl="parChTrans1D3" presStyleIdx="0" presStyleCnt="12"/>
      <dgm:spPr/>
      <dgm:t>
        <a:bodyPr/>
        <a:lstStyle/>
        <a:p>
          <a:endParaRPr lang="en-US"/>
        </a:p>
      </dgm:t>
    </dgm:pt>
    <dgm:pt modelId="{F83251F5-587C-42A0-88D1-16BA6CEC3744}" type="pres">
      <dgm:prSet presAssocID="{3F6F6069-07E3-429D-8E85-7047209A3087}" presName="connTx" presStyleLbl="parChTrans1D3" presStyleIdx="0" presStyleCnt="12"/>
      <dgm:spPr/>
      <dgm:t>
        <a:bodyPr/>
        <a:lstStyle/>
        <a:p>
          <a:endParaRPr lang="en-US"/>
        </a:p>
      </dgm:t>
    </dgm:pt>
    <dgm:pt modelId="{0E646068-70DA-4CBE-AFED-969A9C8CDD28}" type="pres">
      <dgm:prSet presAssocID="{3B230042-CFF5-49DE-B017-EFE0C380E162}" presName="root2" presStyleCnt="0"/>
      <dgm:spPr/>
    </dgm:pt>
    <dgm:pt modelId="{BBB62A45-3CC6-489B-BC03-B5C0FC745C3A}" type="pres">
      <dgm:prSet presAssocID="{3B230042-CFF5-49DE-B017-EFE0C380E162}" presName="LevelTwoTextNode" presStyleLbl="node3" presStyleIdx="0" presStyleCnt="12">
        <dgm:presLayoutVars>
          <dgm:chPref val="3"/>
        </dgm:presLayoutVars>
      </dgm:prSet>
      <dgm:spPr/>
      <dgm:t>
        <a:bodyPr/>
        <a:lstStyle/>
        <a:p>
          <a:endParaRPr lang="en-US"/>
        </a:p>
      </dgm:t>
    </dgm:pt>
    <dgm:pt modelId="{4EE00331-4A90-40CC-9E3C-A09748E823B3}" type="pres">
      <dgm:prSet presAssocID="{3B230042-CFF5-49DE-B017-EFE0C380E162}" presName="level3hierChild" presStyleCnt="0"/>
      <dgm:spPr/>
    </dgm:pt>
    <dgm:pt modelId="{7641C91C-37CF-42D6-AF5A-74E1D650FE04}" type="pres">
      <dgm:prSet presAssocID="{1FBDF588-842F-422C-BF74-85BA0F043620}" presName="conn2-1" presStyleLbl="parChTrans1D3" presStyleIdx="1" presStyleCnt="12"/>
      <dgm:spPr/>
      <dgm:t>
        <a:bodyPr/>
        <a:lstStyle/>
        <a:p>
          <a:endParaRPr lang="en-US"/>
        </a:p>
      </dgm:t>
    </dgm:pt>
    <dgm:pt modelId="{72BF87DD-11C0-4EE3-A752-29B9150EBD75}" type="pres">
      <dgm:prSet presAssocID="{1FBDF588-842F-422C-BF74-85BA0F043620}" presName="connTx" presStyleLbl="parChTrans1D3" presStyleIdx="1" presStyleCnt="12"/>
      <dgm:spPr/>
      <dgm:t>
        <a:bodyPr/>
        <a:lstStyle/>
        <a:p>
          <a:endParaRPr lang="en-US"/>
        </a:p>
      </dgm:t>
    </dgm:pt>
    <dgm:pt modelId="{6ED26947-11B6-415C-AAEE-7CD72BF45321}" type="pres">
      <dgm:prSet presAssocID="{5F720C6F-42FF-446E-9F13-0EAF20B55ADE}" presName="root2" presStyleCnt="0"/>
      <dgm:spPr/>
    </dgm:pt>
    <dgm:pt modelId="{B73C6CD1-4004-4A0E-975E-8A81B07303D6}" type="pres">
      <dgm:prSet presAssocID="{5F720C6F-42FF-446E-9F13-0EAF20B55ADE}" presName="LevelTwoTextNode" presStyleLbl="node3" presStyleIdx="1" presStyleCnt="12">
        <dgm:presLayoutVars>
          <dgm:chPref val="3"/>
        </dgm:presLayoutVars>
      </dgm:prSet>
      <dgm:spPr/>
      <dgm:t>
        <a:bodyPr/>
        <a:lstStyle/>
        <a:p>
          <a:endParaRPr lang="en-US"/>
        </a:p>
      </dgm:t>
    </dgm:pt>
    <dgm:pt modelId="{8D9B4765-C6D4-4471-97F3-DD362DF50386}" type="pres">
      <dgm:prSet presAssocID="{5F720C6F-42FF-446E-9F13-0EAF20B55ADE}" presName="level3hierChild" presStyleCnt="0"/>
      <dgm:spPr/>
    </dgm:pt>
    <dgm:pt modelId="{B73E2094-01F5-4C8C-8388-9957B8357D72}" type="pres">
      <dgm:prSet presAssocID="{F62566D3-A838-4958-8430-146F2B51F4A6}" presName="conn2-1" presStyleLbl="parChTrans1D3" presStyleIdx="2" presStyleCnt="12"/>
      <dgm:spPr/>
      <dgm:t>
        <a:bodyPr/>
        <a:lstStyle/>
        <a:p>
          <a:endParaRPr lang="en-US"/>
        </a:p>
      </dgm:t>
    </dgm:pt>
    <dgm:pt modelId="{673241AA-2963-4640-9124-A8F523D1677F}" type="pres">
      <dgm:prSet presAssocID="{F62566D3-A838-4958-8430-146F2B51F4A6}" presName="connTx" presStyleLbl="parChTrans1D3" presStyleIdx="2" presStyleCnt="12"/>
      <dgm:spPr/>
      <dgm:t>
        <a:bodyPr/>
        <a:lstStyle/>
        <a:p>
          <a:endParaRPr lang="en-US"/>
        </a:p>
      </dgm:t>
    </dgm:pt>
    <dgm:pt modelId="{DC8974DD-867F-4C6D-904C-69B2DD7864C1}" type="pres">
      <dgm:prSet presAssocID="{4A58937D-61A3-4B58-8924-14EFE8D5536F}" presName="root2" presStyleCnt="0"/>
      <dgm:spPr/>
    </dgm:pt>
    <dgm:pt modelId="{CD136774-FEB5-4AE0-BE75-45DDC5295C3C}" type="pres">
      <dgm:prSet presAssocID="{4A58937D-61A3-4B58-8924-14EFE8D5536F}" presName="LevelTwoTextNode" presStyleLbl="node3" presStyleIdx="2" presStyleCnt="12">
        <dgm:presLayoutVars>
          <dgm:chPref val="3"/>
        </dgm:presLayoutVars>
      </dgm:prSet>
      <dgm:spPr/>
      <dgm:t>
        <a:bodyPr/>
        <a:lstStyle/>
        <a:p>
          <a:endParaRPr lang="en-US"/>
        </a:p>
      </dgm:t>
    </dgm:pt>
    <dgm:pt modelId="{CF46025A-F41E-420A-B775-0684EA747950}" type="pres">
      <dgm:prSet presAssocID="{4A58937D-61A3-4B58-8924-14EFE8D5536F}" presName="level3hierChild" presStyleCnt="0"/>
      <dgm:spPr/>
    </dgm:pt>
    <dgm:pt modelId="{0A50ACCB-C13E-4618-A843-5506E14BFFCD}" type="pres">
      <dgm:prSet presAssocID="{547DCC0C-BB88-420B-9B57-D680EBEE0D96}" presName="conn2-1" presStyleLbl="parChTrans1D3" presStyleIdx="3" presStyleCnt="12"/>
      <dgm:spPr/>
      <dgm:t>
        <a:bodyPr/>
        <a:lstStyle/>
        <a:p>
          <a:endParaRPr lang="en-US"/>
        </a:p>
      </dgm:t>
    </dgm:pt>
    <dgm:pt modelId="{3D07C264-620A-42BA-B52D-8DDAF13FD0DD}" type="pres">
      <dgm:prSet presAssocID="{547DCC0C-BB88-420B-9B57-D680EBEE0D96}" presName="connTx" presStyleLbl="parChTrans1D3" presStyleIdx="3" presStyleCnt="12"/>
      <dgm:spPr/>
      <dgm:t>
        <a:bodyPr/>
        <a:lstStyle/>
        <a:p>
          <a:endParaRPr lang="en-US"/>
        </a:p>
      </dgm:t>
    </dgm:pt>
    <dgm:pt modelId="{EF5B6B27-9701-459E-B7E7-CFFA7EB81B78}" type="pres">
      <dgm:prSet presAssocID="{7E80EB74-908B-445D-96BE-1FCF8CF99A0A}" presName="root2" presStyleCnt="0"/>
      <dgm:spPr/>
    </dgm:pt>
    <dgm:pt modelId="{E7EB14A9-01FE-467F-BCA1-563D3F392390}" type="pres">
      <dgm:prSet presAssocID="{7E80EB74-908B-445D-96BE-1FCF8CF99A0A}" presName="LevelTwoTextNode" presStyleLbl="node3" presStyleIdx="3" presStyleCnt="12">
        <dgm:presLayoutVars>
          <dgm:chPref val="3"/>
        </dgm:presLayoutVars>
      </dgm:prSet>
      <dgm:spPr/>
      <dgm:t>
        <a:bodyPr/>
        <a:lstStyle/>
        <a:p>
          <a:endParaRPr lang="en-US"/>
        </a:p>
      </dgm:t>
    </dgm:pt>
    <dgm:pt modelId="{3EDA695B-4604-4211-9264-B12209B29ADD}" type="pres">
      <dgm:prSet presAssocID="{7E80EB74-908B-445D-96BE-1FCF8CF99A0A}" presName="level3hierChild" presStyleCnt="0"/>
      <dgm:spPr/>
    </dgm:pt>
    <dgm:pt modelId="{DABE8563-A86B-448D-8BB3-5A0CB2B9F7ED}" type="pres">
      <dgm:prSet presAssocID="{6FA9B94D-6E73-4B08-A653-28ACEEC7B6C0}" presName="conn2-1" presStyleLbl="parChTrans1D3" presStyleIdx="4" presStyleCnt="12"/>
      <dgm:spPr/>
      <dgm:t>
        <a:bodyPr/>
        <a:lstStyle/>
        <a:p>
          <a:endParaRPr lang="en-US"/>
        </a:p>
      </dgm:t>
    </dgm:pt>
    <dgm:pt modelId="{8487A6EA-DB95-4B87-B0D7-0E26110DD8D9}" type="pres">
      <dgm:prSet presAssocID="{6FA9B94D-6E73-4B08-A653-28ACEEC7B6C0}" presName="connTx" presStyleLbl="parChTrans1D3" presStyleIdx="4" presStyleCnt="12"/>
      <dgm:spPr/>
      <dgm:t>
        <a:bodyPr/>
        <a:lstStyle/>
        <a:p>
          <a:endParaRPr lang="en-US"/>
        </a:p>
      </dgm:t>
    </dgm:pt>
    <dgm:pt modelId="{F25FA31C-255C-4433-BBA3-3991237D6516}" type="pres">
      <dgm:prSet presAssocID="{105A5776-804C-4EC2-88A2-95F0AA44CF79}" presName="root2" presStyleCnt="0"/>
      <dgm:spPr/>
    </dgm:pt>
    <dgm:pt modelId="{C4B37A4E-3691-4268-86FA-605979B0755E}" type="pres">
      <dgm:prSet presAssocID="{105A5776-804C-4EC2-88A2-95F0AA44CF79}" presName="LevelTwoTextNode" presStyleLbl="node3" presStyleIdx="4" presStyleCnt="12">
        <dgm:presLayoutVars>
          <dgm:chPref val="3"/>
        </dgm:presLayoutVars>
      </dgm:prSet>
      <dgm:spPr/>
      <dgm:t>
        <a:bodyPr/>
        <a:lstStyle/>
        <a:p>
          <a:endParaRPr lang="en-US"/>
        </a:p>
      </dgm:t>
    </dgm:pt>
    <dgm:pt modelId="{A10DF339-C693-4CD8-8601-FCFA31DB0298}" type="pres">
      <dgm:prSet presAssocID="{105A5776-804C-4EC2-88A2-95F0AA44CF79}" presName="level3hierChild" presStyleCnt="0"/>
      <dgm:spPr/>
    </dgm:pt>
    <dgm:pt modelId="{334A01F1-24DB-445A-B0CE-259DF79DA61A}" type="pres">
      <dgm:prSet presAssocID="{95BA9B95-9A52-4987-BEB1-5E59891CFE33}" presName="conn2-1" presStyleLbl="parChTrans1D3" presStyleIdx="5" presStyleCnt="12"/>
      <dgm:spPr/>
      <dgm:t>
        <a:bodyPr/>
        <a:lstStyle/>
        <a:p>
          <a:endParaRPr lang="en-US"/>
        </a:p>
      </dgm:t>
    </dgm:pt>
    <dgm:pt modelId="{81D187C6-F3C7-485F-A8BE-2DF1E48F674B}" type="pres">
      <dgm:prSet presAssocID="{95BA9B95-9A52-4987-BEB1-5E59891CFE33}" presName="connTx" presStyleLbl="parChTrans1D3" presStyleIdx="5" presStyleCnt="12"/>
      <dgm:spPr/>
      <dgm:t>
        <a:bodyPr/>
        <a:lstStyle/>
        <a:p>
          <a:endParaRPr lang="en-US"/>
        </a:p>
      </dgm:t>
    </dgm:pt>
    <dgm:pt modelId="{D856E114-7427-4AD7-B18B-D9F109A209D0}" type="pres">
      <dgm:prSet presAssocID="{EE49B8B5-A3B5-4ACA-8EC5-C5436A5B0985}" presName="root2" presStyleCnt="0"/>
      <dgm:spPr/>
    </dgm:pt>
    <dgm:pt modelId="{B502EA4A-1AA6-4363-97E7-C16CDD4E470D}" type="pres">
      <dgm:prSet presAssocID="{EE49B8B5-A3B5-4ACA-8EC5-C5436A5B0985}" presName="LevelTwoTextNode" presStyleLbl="node3" presStyleIdx="5" presStyleCnt="12">
        <dgm:presLayoutVars>
          <dgm:chPref val="3"/>
        </dgm:presLayoutVars>
      </dgm:prSet>
      <dgm:spPr/>
      <dgm:t>
        <a:bodyPr/>
        <a:lstStyle/>
        <a:p>
          <a:endParaRPr lang="en-US"/>
        </a:p>
      </dgm:t>
    </dgm:pt>
    <dgm:pt modelId="{E1647EE5-FE06-4D31-97D5-30007FAABFDA}" type="pres">
      <dgm:prSet presAssocID="{EE49B8B5-A3B5-4ACA-8EC5-C5436A5B0985}" presName="level3hierChild" presStyleCnt="0"/>
      <dgm:spPr/>
    </dgm:pt>
    <dgm:pt modelId="{A4AD8A61-C652-4F82-82B4-61863BB6A3A5}" type="pres">
      <dgm:prSet presAssocID="{29C4D954-DC59-4249-9A43-0F2DDBDB03B1}" presName="conn2-1" presStyleLbl="parChTrans1D2" presStyleIdx="1" presStyleCnt="2"/>
      <dgm:spPr/>
      <dgm:t>
        <a:bodyPr/>
        <a:lstStyle/>
        <a:p>
          <a:endParaRPr lang="en-US"/>
        </a:p>
      </dgm:t>
    </dgm:pt>
    <dgm:pt modelId="{A6CE2009-5B4A-424B-A799-806E499FB5CD}" type="pres">
      <dgm:prSet presAssocID="{29C4D954-DC59-4249-9A43-0F2DDBDB03B1}" presName="connTx" presStyleLbl="parChTrans1D2" presStyleIdx="1" presStyleCnt="2"/>
      <dgm:spPr/>
      <dgm:t>
        <a:bodyPr/>
        <a:lstStyle/>
        <a:p>
          <a:endParaRPr lang="en-US"/>
        </a:p>
      </dgm:t>
    </dgm:pt>
    <dgm:pt modelId="{67FE19D7-967D-4AE5-A2E0-F57A6331C16F}" type="pres">
      <dgm:prSet presAssocID="{D5CD3514-0452-4F5E-A0F3-158DC485952F}" presName="root2" presStyleCnt="0"/>
      <dgm:spPr/>
    </dgm:pt>
    <dgm:pt modelId="{D8F57F2B-9A39-438D-BBCA-BD3345C8626D}" type="pres">
      <dgm:prSet presAssocID="{D5CD3514-0452-4F5E-A0F3-158DC485952F}" presName="LevelTwoTextNode" presStyleLbl="node2" presStyleIdx="1" presStyleCnt="2" custLinFactX="-33010" custLinFactNeighborX="-100000">
        <dgm:presLayoutVars>
          <dgm:chPref val="3"/>
        </dgm:presLayoutVars>
      </dgm:prSet>
      <dgm:spPr/>
      <dgm:t>
        <a:bodyPr/>
        <a:lstStyle/>
        <a:p>
          <a:endParaRPr lang="en-US"/>
        </a:p>
      </dgm:t>
    </dgm:pt>
    <dgm:pt modelId="{1C50F038-B267-4C3E-BBFA-F58AF2752BB9}" type="pres">
      <dgm:prSet presAssocID="{D5CD3514-0452-4F5E-A0F3-158DC485952F}" presName="level3hierChild" presStyleCnt="0"/>
      <dgm:spPr/>
    </dgm:pt>
    <dgm:pt modelId="{88A2A702-1D94-4959-A8B7-F20EA0F6675B}" type="pres">
      <dgm:prSet presAssocID="{F0FAE53C-01A3-4191-9953-A472ADB26B43}" presName="conn2-1" presStyleLbl="parChTrans1D3" presStyleIdx="6" presStyleCnt="12"/>
      <dgm:spPr/>
      <dgm:t>
        <a:bodyPr/>
        <a:lstStyle/>
        <a:p>
          <a:endParaRPr lang="en-US"/>
        </a:p>
      </dgm:t>
    </dgm:pt>
    <dgm:pt modelId="{C0A9A7A1-A836-449F-8999-221ADFB089FE}" type="pres">
      <dgm:prSet presAssocID="{F0FAE53C-01A3-4191-9953-A472ADB26B43}" presName="connTx" presStyleLbl="parChTrans1D3" presStyleIdx="6" presStyleCnt="12"/>
      <dgm:spPr/>
      <dgm:t>
        <a:bodyPr/>
        <a:lstStyle/>
        <a:p>
          <a:endParaRPr lang="en-US"/>
        </a:p>
      </dgm:t>
    </dgm:pt>
    <dgm:pt modelId="{8F3AA1AE-160C-4B81-9042-8507E46ACBBA}" type="pres">
      <dgm:prSet presAssocID="{C57F13FD-FAB1-4E2F-9616-F62934D383A3}" presName="root2" presStyleCnt="0"/>
      <dgm:spPr/>
    </dgm:pt>
    <dgm:pt modelId="{C9D819E7-9B87-4D10-8D8E-0BEC39BE7687}" type="pres">
      <dgm:prSet presAssocID="{C57F13FD-FAB1-4E2F-9616-F62934D383A3}" presName="LevelTwoTextNode" presStyleLbl="node3" presStyleIdx="6" presStyleCnt="12">
        <dgm:presLayoutVars>
          <dgm:chPref val="3"/>
        </dgm:presLayoutVars>
      </dgm:prSet>
      <dgm:spPr/>
      <dgm:t>
        <a:bodyPr/>
        <a:lstStyle/>
        <a:p>
          <a:endParaRPr lang="en-US"/>
        </a:p>
      </dgm:t>
    </dgm:pt>
    <dgm:pt modelId="{BDC775C7-BCEB-4B2C-8088-2950C142EC24}" type="pres">
      <dgm:prSet presAssocID="{C57F13FD-FAB1-4E2F-9616-F62934D383A3}" presName="level3hierChild" presStyleCnt="0"/>
      <dgm:spPr/>
    </dgm:pt>
    <dgm:pt modelId="{C501D72B-A833-447E-A11C-B36BC533751F}" type="pres">
      <dgm:prSet presAssocID="{27AFE9A9-6EA7-40F1-9B69-CB8C8AC376E7}" presName="conn2-1" presStyleLbl="parChTrans1D3" presStyleIdx="7" presStyleCnt="12"/>
      <dgm:spPr/>
      <dgm:t>
        <a:bodyPr/>
        <a:lstStyle/>
        <a:p>
          <a:endParaRPr lang="en-US"/>
        </a:p>
      </dgm:t>
    </dgm:pt>
    <dgm:pt modelId="{4A709269-43C2-4D7E-B23F-9948DBB9FC81}" type="pres">
      <dgm:prSet presAssocID="{27AFE9A9-6EA7-40F1-9B69-CB8C8AC376E7}" presName="connTx" presStyleLbl="parChTrans1D3" presStyleIdx="7" presStyleCnt="12"/>
      <dgm:spPr/>
      <dgm:t>
        <a:bodyPr/>
        <a:lstStyle/>
        <a:p>
          <a:endParaRPr lang="en-US"/>
        </a:p>
      </dgm:t>
    </dgm:pt>
    <dgm:pt modelId="{0A6463D1-E404-47A2-B6BA-1ACFCE202AA1}" type="pres">
      <dgm:prSet presAssocID="{3E739B5C-036B-4D14-948E-4202353DEDCC}" presName="root2" presStyleCnt="0"/>
      <dgm:spPr/>
    </dgm:pt>
    <dgm:pt modelId="{C76382F7-F4C6-49B0-B294-867C064532B6}" type="pres">
      <dgm:prSet presAssocID="{3E739B5C-036B-4D14-948E-4202353DEDCC}" presName="LevelTwoTextNode" presStyleLbl="node3" presStyleIdx="7" presStyleCnt="12">
        <dgm:presLayoutVars>
          <dgm:chPref val="3"/>
        </dgm:presLayoutVars>
      </dgm:prSet>
      <dgm:spPr/>
      <dgm:t>
        <a:bodyPr/>
        <a:lstStyle/>
        <a:p>
          <a:endParaRPr lang="en-US"/>
        </a:p>
      </dgm:t>
    </dgm:pt>
    <dgm:pt modelId="{971566A7-C329-4DDA-8D63-C6970DC70F85}" type="pres">
      <dgm:prSet presAssocID="{3E739B5C-036B-4D14-948E-4202353DEDCC}" presName="level3hierChild" presStyleCnt="0"/>
      <dgm:spPr/>
    </dgm:pt>
    <dgm:pt modelId="{9F959ED2-62FD-4DD2-A121-C245B0DCF0EA}" type="pres">
      <dgm:prSet presAssocID="{3703AD22-5279-48BD-B894-A54428ED4F91}" presName="conn2-1" presStyleLbl="parChTrans1D3" presStyleIdx="8" presStyleCnt="12"/>
      <dgm:spPr/>
      <dgm:t>
        <a:bodyPr/>
        <a:lstStyle/>
        <a:p>
          <a:endParaRPr lang="en-US"/>
        </a:p>
      </dgm:t>
    </dgm:pt>
    <dgm:pt modelId="{51C37001-B490-4194-862C-837A90054A18}" type="pres">
      <dgm:prSet presAssocID="{3703AD22-5279-48BD-B894-A54428ED4F91}" presName="connTx" presStyleLbl="parChTrans1D3" presStyleIdx="8" presStyleCnt="12"/>
      <dgm:spPr/>
      <dgm:t>
        <a:bodyPr/>
        <a:lstStyle/>
        <a:p>
          <a:endParaRPr lang="en-US"/>
        </a:p>
      </dgm:t>
    </dgm:pt>
    <dgm:pt modelId="{7CF9935C-7713-4822-BF85-426E3A8EF067}" type="pres">
      <dgm:prSet presAssocID="{AA33F709-CEEE-4702-9AC0-FC777DF0D2F4}" presName="root2" presStyleCnt="0"/>
      <dgm:spPr/>
    </dgm:pt>
    <dgm:pt modelId="{749EE974-427F-464A-A81C-393EF9846A83}" type="pres">
      <dgm:prSet presAssocID="{AA33F709-CEEE-4702-9AC0-FC777DF0D2F4}" presName="LevelTwoTextNode" presStyleLbl="node3" presStyleIdx="8" presStyleCnt="12">
        <dgm:presLayoutVars>
          <dgm:chPref val="3"/>
        </dgm:presLayoutVars>
      </dgm:prSet>
      <dgm:spPr/>
      <dgm:t>
        <a:bodyPr/>
        <a:lstStyle/>
        <a:p>
          <a:endParaRPr lang="en-US"/>
        </a:p>
      </dgm:t>
    </dgm:pt>
    <dgm:pt modelId="{037EEE25-F727-4855-B35E-A36CEC355899}" type="pres">
      <dgm:prSet presAssocID="{AA33F709-CEEE-4702-9AC0-FC777DF0D2F4}" presName="level3hierChild" presStyleCnt="0"/>
      <dgm:spPr/>
    </dgm:pt>
    <dgm:pt modelId="{16262233-D68F-4DF8-84C7-BF3A1A589EA2}" type="pres">
      <dgm:prSet presAssocID="{94D47CF0-0B4F-4024-82D7-321C5A167A29}" presName="conn2-1" presStyleLbl="parChTrans1D3" presStyleIdx="9" presStyleCnt="12"/>
      <dgm:spPr/>
      <dgm:t>
        <a:bodyPr/>
        <a:lstStyle/>
        <a:p>
          <a:endParaRPr lang="en-US"/>
        </a:p>
      </dgm:t>
    </dgm:pt>
    <dgm:pt modelId="{8C9BA304-3B6F-42F4-B2CB-EFB0345F9357}" type="pres">
      <dgm:prSet presAssocID="{94D47CF0-0B4F-4024-82D7-321C5A167A29}" presName="connTx" presStyleLbl="parChTrans1D3" presStyleIdx="9" presStyleCnt="12"/>
      <dgm:spPr/>
      <dgm:t>
        <a:bodyPr/>
        <a:lstStyle/>
        <a:p>
          <a:endParaRPr lang="en-US"/>
        </a:p>
      </dgm:t>
    </dgm:pt>
    <dgm:pt modelId="{A53B5D38-89B6-4545-A19C-2FBE1F7E25CB}" type="pres">
      <dgm:prSet presAssocID="{CC644D47-DD13-4054-AADC-E1859F0B8A8F}" presName="root2" presStyleCnt="0"/>
      <dgm:spPr/>
    </dgm:pt>
    <dgm:pt modelId="{D72DBABA-2E0B-4DAF-97AF-039B514B180D}" type="pres">
      <dgm:prSet presAssocID="{CC644D47-DD13-4054-AADC-E1859F0B8A8F}" presName="LevelTwoTextNode" presStyleLbl="node3" presStyleIdx="9" presStyleCnt="12">
        <dgm:presLayoutVars>
          <dgm:chPref val="3"/>
        </dgm:presLayoutVars>
      </dgm:prSet>
      <dgm:spPr/>
      <dgm:t>
        <a:bodyPr/>
        <a:lstStyle/>
        <a:p>
          <a:endParaRPr lang="en-US"/>
        </a:p>
      </dgm:t>
    </dgm:pt>
    <dgm:pt modelId="{DA72B09B-A0D4-4A5B-B777-5AA05C0DC08F}" type="pres">
      <dgm:prSet presAssocID="{CC644D47-DD13-4054-AADC-E1859F0B8A8F}" presName="level3hierChild" presStyleCnt="0"/>
      <dgm:spPr/>
    </dgm:pt>
    <dgm:pt modelId="{FC5D4837-2FD7-4E7E-9591-7CAF695B3AAD}" type="pres">
      <dgm:prSet presAssocID="{15E2A461-A287-4C85-BB8C-AA6A052DD7FC}" presName="conn2-1" presStyleLbl="parChTrans1D3" presStyleIdx="10" presStyleCnt="12"/>
      <dgm:spPr/>
      <dgm:t>
        <a:bodyPr/>
        <a:lstStyle/>
        <a:p>
          <a:endParaRPr lang="en-US"/>
        </a:p>
      </dgm:t>
    </dgm:pt>
    <dgm:pt modelId="{49EBA503-755F-4FC4-ABCC-37E8CF3D47FD}" type="pres">
      <dgm:prSet presAssocID="{15E2A461-A287-4C85-BB8C-AA6A052DD7FC}" presName="connTx" presStyleLbl="parChTrans1D3" presStyleIdx="10" presStyleCnt="12"/>
      <dgm:spPr/>
      <dgm:t>
        <a:bodyPr/>
        <a:lstStyle/>
        <a:p>
          <a:endParaRPr lang="en-US"/>
        </a:p>
      </dgm:t>
    </dgm:pt>
    <dgm:pt modelId="{DBEB07E5-46E9-43BE-89FA-04367870342C}" type="pres">
      <dgm:prSet presAssocID="{FEB32F85-2945-4BFF-A2F6-8425599D4FDA}" presName="root2" presStyleCnt="0"/>
      <dgm:spPr/>
    </dgm:pt>
    <dgm:pt modelId="{5DBEFD12-BCCE-46B7-97FE-13BC00F6B2C8}" type="pres">
      <dgm:prSet presAssocID="{FEB32F85-2945-4BFF-A2F6-8425599D4FDA}" presName="LevelTwoTextNode" presStyleLbl="node3" presStyleIdx="10" presStyleCnt="12">
        <dgm:presLayoutVars>
          <dgm:chPref val="3"/>
        </dgm:presLayoutVars>
      </dgm:prSet>
      <dgm:spPr/>
      <dgm:t>
        <a:bodyPr/>
        <a:lstStyle/>
        <a:p>
          <a:endParaRPr lang="en-US"/>
        </a:p>
      </dgm:t>
    </dgm:pt>
    <dgm:pt modelId="{56F5BD29-A9AF-4E8B-88BE-B1BBDFCC41F7}" type="pres">
      <dgm:prSet presAssocID="{FEB32F85-2945-4BFF-A2F6-8425599D4FDA}" presName="level3hierChild" presStyleCnt="0"/>
      <dgm:spPr/>
    </dgm:pt>
    <dgm:pt modelId="{F820B538-579F-4ABD-B23C-621874E9DB7F}" type="pres">
      <dgm:prSet presAssocID="{46595276-7DCE-4438-A3F9-05D00C29127B}" presName="conn2-1" presStyleLbl="parChTrans1D3" presStyleIdx="11" presStyleCnt="12"/>
      <dgm:spPr/>
      <dgm:t>
        <a:bodyPr/>
        <a:lstStyle/>
        <a:p>
          <a:endParaRPr lang="en-US"/>
        </a:p>
      </dgm:t>
    </dgm:pt>
    <dgm:pt modelId="{977BBB16-4931-4DC1-A442-035934D83B1F}" type="pres">
      <dgm:prSet presAssocID="{46595276-7DCE-4438-A3F9-05D00C29127B}" presName="connTx" presStyleLbl="parChTrans1D3" presStyleIdx="11" presStyleCnt="12"/>
      <dgm:spPr/>
      <dgm:t>
        <a:bodyPr/>
        <a:lstStyle/>
        <a:p>
          <a:endParaRPr lang="en-US"/>
        </a:p>
      </dgm:t>
    </dgm:pt>
    <dgm:pt modelId="{F1A916C0-27DB-485D-AF88-6769A218DCB9}" type="pres">
      <dgm:prSet presAssocID="{C33FE623-8B5C-4620-A345-ED98D5661D2C}" presName="root2" presStyleCnt="0"/>
      <dgm:spPr/>
    </dgm:pt>
    <dgm:pt modelId="{778A1EF0-DC3F-4625-A48C-0BB436595785}" type="pres">
      <dgm:prSet presAssocID="{C33FE623-8B5C-4620-A345-ED98D5661D2C}" presName="LevelTwoTextNode" presStyleLbl="node3" presStyleIdx="11" presStyleCnt="12">
        <dgm:presLayoutVars>
          <dgm:chPref val="3"/>
        </dgm:presLayoutVars>
      </dgm:prSet>
      <dgm:spPr/>
      <dgm:t>
        <a:bodyPr/>
        <a:lstStyle/>
        <a:p>
          <a:endParaRPr lang="en-US"/>
        </a:p>
      </dgm:t>
    </dgm:pt>
    <dgm:pt modelId="{7ACE3838-1F1C-4CF2-BB1D-4D98A613A8AC}" type="pres">
      <dgm:prSet presAssocID="{C33FE623-8B5C-4620-A345-ED98D5661D2C}" presName="level3hierChild" presStyleCnt="0"/>
      <dgm:spPr/>
    </dgm:pt>
  </dgm:ptLst>
  <dgm:cxnLst>
    <dgm:cxn modelId="{015E3CFB-F42B-43E1-9F48-58647537DA4E}" type="presOf" srcId="{FEB32F85-2945-4BFF-A2F6-8425599D4FDA}" destId="{5DBEFD12-BCCE-46B7-97FE-13BC00F6B2C8}" srcOrd="0" destOrd="0" presId="urn:microsoft.com/office/officeart/2005/8/layout/hierarchy2"/>
    <dgm:cxn modelId="{68441C0B-3F5A-4B40-B878-BDBC2D561523}" type="presOf" srcId="{27AFE9A9-6EA7-40F1-9B69-CB8C8AC376E7}" destId="{C501D72B-A833-447E-A11C-B36BC533751F}" srcOrd="0" destOrd="0" presId="urn:microsoft.com/office/officeart/2005/8/layout/hierarchy2"/>
    <dgm:cxn modelId="{6B789CB7-2E4F-46AB-9B0F-5B4E7E7C8F43}" type="presOf" srcId="{547DCC0C-BB88-420B-9B57-D680EBEE0D96}" destId="{0A50ACCB-C13E-4618-A843-5506E14BFFCD}" srcOrd="0" destOrd="0" presId="urn:microsoft.com/office/officeart/2005/8/layout/hierarchy2"/>
    <dgm:cxn modelId="{555C17FD-AFA2-4AE1-A427-12A3C20EED49}" type="presOf" srcId="{C57F13FD-FAB1-4E2F-9616-F62934D383A3}" destId="{C9D819E7-9B87-4D10-8D8E-0BEC39BE7687}" srcOrd="0" destOrd="0" presId="urn:microsoft.com/office/officeart/2005/8/layout/hierarchy2"/>
    <dgm:cxn modelId="{2D5393B7-CD15-4179-9BF2-FA0026513E3A}" type="presOf" srcId="{C33FE623-8B5C-4620-A345-ED98D5661D2C}" destId="{778A1EF0-DC3F-4625-A48C-0BB436595785}" srcOrd="0" destOrd="0" presId="urn:microsoft.com/office/officeart/2005/8/layout/hierarchy2"/>
    <dgm:cxn modelId="{BB33DF2F-962D-42FE-BF56-CEC35CBEDE62}" type="presOf" srcId="{F62566D3-A838-4958-8430-146F2B51F4A6}" destId="{673241AA-2963-4640-9124-A8F523D1677F}" srcOrd="1" destOrd="0" presId="urn:microsoft.com/office/officeart/2005/8/layout/hierarchy2"/>
    <dgm:cxn modelId="{D7A4FAAA-9160-4CED-BD6C-DB1CB726A1D2}" type="presOf" srcId="{7F4674CB-BA23-4E5A-854F-EABFE5C87F25}" destId="{96A3E5DD-BA63-488B-8A7A-80DF310FA680}" srcOrd="0" destOrd="0" presId="urn:microsoft.com/office/officeart/2005/8/layout/hierarchy2"/>
    <dgm:cxn modelId="{B70C4BCB-AFB0-4DE3-A626-88FEEC9238BE}" type="presOf" srcId="{29C4D954-DC59-4249-9A43-0F2DDBDB03B1}" destId="{A4AD8A61-C652-4F82-82B4-61863BB6A3A5}" srcOrd="0" destOrd="0" presId="urn:microsoft.com/office/officeart/2005/8/layout/hierarchy2"/>
    <dgm:cxn modelId="{737E61AB-B8EC-4145-809E-FA3262DDB56D}" type="presOf" srcId="{A78B851E-4E28-4119-AF14-FD272D8056AD}" destId="{18DB7A25-BA99-4BF0-955D-3F06BBAB4AFE}" srcOrd="0" destOrd="0" presId="urn:microsoft.com/office/officeart/2005/8/layout/hierarchy2"/>
    <dgm:cxn modelId="{1D34DE7B-DEB0-49DD-801E-4A566161DDBB}" type="presOf" srcId="{5F720C6F-42FF-446E-9F13-0EAF20B55ADE}" destId="{B73C6CD1-4004-4A0E-975E-8A81B07303D6}" srcOrd="0" destOrd="0" presId="urn:microsoft.com/office/officeart/2005/8/layout/hierarchy2"/>
    <dgm:cxn modelId="{D9E9874B-A8BD-4A1E-971F-E53026D770F3}" type="presOf" srcId="{CC644D47-DD13-4054-AADC-E1859F0B8A8F}" destId="{D72DBABA-2E0B-4DAF-97AF-039B514B180D}" srcOrd="0" destOrd="0" presId="urn:microsoft.com/office/officeart/2005/8/layout/hierarchy2"/>
    <dgm:cxn modelId="{F992E578-2F6C-4B7E-BA97-B04481051005}" type="presOf" srcId="{3F6F6069-07E3-429D-8E85-7047209A3087}" destId="{F83251F5-587C-42A0-88D1-16BA6CEC3744}" srcOrd="1" destOrd="0" presId="urn:microsoft.com/office/officeart/2005/8/layout/hierarchy2"/>
    <dgm:cxn modelId="{6F75D2C9-53FE-41F9-A965-FBC1C6044AE1}" srcId="{7F4674CB-BA23-4E5A-854F-EABFE5C87F25}" destId="{5F720C6F-42FF-446E-9F13-0EAF20B55ADE}" srcOrd="1" destOrd="0" parTransId="{1FBDF588-842F-422C-BF74-85BA0F043620}" sibTransId="{18F8F01F-B6DC-4CEC-8252-4BFA7771BC10}"/>
    <dgm:cxn modelId="{8A7EE547-D59A-4FE8-9488-DCB17DC75609}" type="presOf" srcId="{5895A4EC-FCBD-434D-BEE8-CB01C85295B6}" destId="{8F7F507B-E2DE-49E3-8524-77F1042A2860}" srcOrd="0" destOrd="0" presId="urn:microsoft.com/office/officeart/2005/8/layout/hierarchy2"/>
    <dgm:cxn modelId="{98830861-93ED-4A75-87CE-638B77ED4CAE}" srcId="{D5CD3514-0452-4F5E-A0F3-158DC485952F}" destId="{AA33F709-CEEE-4702-9AC0-FC777DF0D2F4}" srcOrd="2" destOrd="0" parTransId="{3703AD22-5279-48BD-B894-A54428ED4F91}" sibTransId="{734316F0-5DA0-4611-AD55-091485F4F006}"/>
    <dgm:cxn modelId="{B7ACA86E-A285-4E07-917D-F34168C520E0}" type="presOf" srcId="{5895A4EC-FCBD-434D-BEE8-CB01C85295B6}" destId="{65717A9F-EEEF-4E4C-8A8E-3AB92C330D21}" srcOrd="1" destOrd="0" presId="urn:microsoft.com/office/officeart/2005/8/layout/hierarchy2"/>
    <dgm:cxn modelId="{284795B0-E2F4-446D-8F8E-956E6B094197}" srcId="{D5CD3514-0452-4F5E-A0F3-158DC485952F}" destId="{3E739B5C-036B-4D14-948E-4202353DEDCC}" srcOrd="1" destOrd="0" parTransId="{27AFE9A9-6EA7-40F1-9B69-CB8C8AC376E7}" sibTransId="{3ECA3EEC-F171-489F-8462-9CA2E8970321}"/>
    <dgm:cxn modelId="{7FD9CAD3-A305-46EC-917B-4D9A98CB5E6C}" type="presOf" srcId="{15E2A461-A287-4C85-BB8C-AA6A052DD7FC}" destId="{49EBA503-755F-4FC4-ABCC-37E8CF3D47FD}" srcOrd="1" destOrd="0" presId="urn:microsoft.com/office/officeart/2005/8/layout/hierarchy2"/>
    <dgm:cxn modelId="{854AB2FC-74AC-44B9-B24E-8A617BC9347B}" srcId="{D5CD3514-0452-4F5E-A0F3-158DC485952F}" destId="{CC644D47-DD13-4054-AADC-E1859F0B8A8F}" srcOrd="3" destOrd="0" parTransId="{94D47CF0-0B4F-4024-82D7-321C5A167A29}" sibTransId="{735EF1D9-097F-4356-BDA5-971D3230EA37}"/>
    <dgm:cxn modelId="{6936C437-1F6D-4888-92DA-98652FCD6673}" type="presOf" srcId="{105A5776-804C-4EC2-88A2-95F0AA44CF79}" destId="{C4B37A4E-3691-4268-86FA-605979B0755E}" srcOrd="0" destOrd="0" presId="urn:microsoft.com/office/officeart/2005/8/layout/hierarchy2"/>
    <dgm:cxn modelId="{6DCFA240-B732-49C3-AC9F-C6FDC34E966E}" type="presOf" srcId="{3F6F6069-07E3-429D-8E85-7047209A3087}" destId="{3F25EDEB-8BC3-4D55-83B4-98055EF92B7F}" srcOrd="0" destOrd="0" presId="urn:microsoft.com/office/officeart/2005/8/layout/hierarchy2"/>
    <dgm:cxn modelId="{B0091DCF-AE75-42DB-B5CF-88D15DA404A3}" type="presOf" srcId="{F0FAE53C-01A3-4191-9953-A472ADB26B43}" destId="{C0A9A7A1-A836-449F-8999-221ADFB089FE}" srcOrd="1" destOrd="0" presId="urn:microsoft.com/office/officeart/2005/8/layout/hierarchy2"/>
    <dgm:cxn modelId="{549EB142-01D4-4B70-AC02-BFE05BD85854}" srcId="{7F4674CB-BA23-4E5A-854F-EABFE5C87F25}" destId="{4A58937D-61A3-4B58-8924-14EFE8D5536F}" srcOrd="2" destOrd="0" parTransId="{F62566D3-A838-4958-8430-146F2B51F4A6}" sibTransId="{1DF0CA0E-A022-48CE-9808-AC8491D00938}"/>
    <dgm:cxn modelId="{BFC07917-2C5C-476E-ACF5-0469BC89E396}" type="presOf" srcId="{AA33F709-CEEE-4702-9AC0-FC777DF0D2F4}" destId="{749EE974-427F-464A-A81C-393EF9846A83}" srcOrd="0" destOrd="0" presId="urn:microsoft.com/office/officeart/2005/8/layout/hierarchy2"/>
    <dgm:cxn modelId="{2E888654-DF36-49D1-8520-51C38D3C43A1}" type="presOf" srcId="{95BA9B95-9A52-4987-BEB1-5E59891CFE33}" destId="{334A01F1-24DB-445A-B0CE-259DF79DA61A}" srcOrd="0" destOrd="0" presId="urn:microsoft.com/office/officeart/2005/8/layout/hierarchy2"/>
    <dgm:cxn modelId="{E43C946D-A63A-4718-8B2E-A87469AA247D}" srcId="{D5CD3514-0452-4F5E-A0F3-158DC485952F}" destId="{C57F13FD-FAB1-4E2F-9616-F62934D383A3}" srcOrd="0" destOrd="0" parTransId="{F0FAE53C-01A3-4191-9953-A472ADB26B43}" sibTransId="{215BDB4D-4659-474A-AC12-E510BD832254}"/>
    <dgm:cxn modelId="{B73A3C4F-8443-4716-90B8-52D660F4E51B}" type="presOf" srcId="{6FA9B94D-6E73-4B08-A653-28ACEEC7B6C0}" destId="{DABE8563-A86B-448D-8BB3-5A0CB2B9F7ED}" srcOrd="0" destOrd="0" presId="urn:microsoft.com/office/officeart/2005/8/layout/hierarchy2"/>
    <dgm:cxn modelId="{17A77F08-E761-4FF5-932D-1408EFA6CEA0}" type="presOf" srcId="{6FA9B94D-6E73-4B08-A653-28ACEEC7B6C0}" destId="{8487A6EA-DB95-4B87-B0D7-0E26110DD8D9}" srcOrd="1" destOrd="0" presId="urn:microsoft.com/office/officeart/2005/8/layout/hierarchy2"/>
    <dgm:cxn modelId="{A15F9F7F-2B12-488A-ADA7-B83C16E350E1}" srcId="{7F4674CB-BA23-4E5A-854F-EABFE5C87F25}" destId="{EE49B8B5-A3B5-4ACA-8EC5-C5436A5B0985}" srcOrd="5" destOrd="0" parTransId="{95BA9B95-9A52-4987-BEB1-5E59891CFE33}" sibTransId="{83A1B4F0-DDD3-4873-9F36-346871159691}"/>
    <dgm:cxn modelId="{13F847E4-94E0-4CCB-B552-379872AF303C}" type="presOf" srcId="{29C4D954-DC59-4249-9A43-0F2DDBDB03B1}" destId="{A6CE2009-5B4A-424B-A799-806E499FB5CD}" srcOrd="1" destOrd="0" presId="urn:microsoft.com/office/officeart/2005/8/layout/hierarchy2"/>
    <dgm:cxn modelId="{E0955924-9CE9-44F4-9C43-4F0550273794}" type="presOf" srcId="{F0FAE53C-01A3-4191-9953-A472ADB26B43}" destId="{88A2A702-1D94-4959-A8B7-F20EA0F6675B}" srcOrd="0" destOrd="0" presId="urn:microsoft.com/office/officeart/2005/8/layout/hierarchy2"/>
    <dgm:cxn modelId="{9A98C383-6BED-4AB1-8CE5-7BAD80C8DE91}" type="presOf" srcId="{3703AD22-5279-48BD-B894-A54428ED4F91}" destId="{51C37001-B490-4194-862C-837A90054A18}" srcOrd="1" destOrd="0" presId="urn:microsoft.com/office/officeart/2005/8/layout/hierarchy2"/>
    <dgm:cxn modelId="{E149AAED-D223-4B95-A19F-971594697B86}" type="presOf" srcId="{46595276-7DCE-4438-A3F9-05D00C29127B}" destId="{F820B538-579F-4ABD-B23C-621874E9DB7F}" srcOrd="0" destOrd="0" presId="urn:microsoft.com/office/officeart/2005/8/layout/hierarchy2"/>
    <dgm:cxn modelId="{9086E830-4EDB-413E-91C6-C0CAA3CAA3C8}" type="presOf" srcId="{3E739B5C-036B-4D14-948E-4202353DEDCC}" destId="{C76382F7-F4C6-49B0-B294-867C064532B6}" srcOrd="0" destOrd="0" presId="urn:microsoft.com/office/officeart/2005/8/layout/hierarchy2"/>
    <dgm:cxn modelId="{82DD8FE8-345E-4879-839C-3E9DE6F7089B}" type="presOf" srcId="{4A58937D-61A3-4B58-8924-14EFE8D5536F}" destId="{CD136774-FEB5-4AE0-BE75-45DDC5295C3C}" srcOrd="0" destOrd="0" presId="urn:microsoft.com/office/officeart/2005/8/layout/hierarchy2"/>
    <dgm:cxn modelId="{5F254DEC-48D9-47D7-B6E8-4EE0A0601C54}" type="presOf" srcId="{7E80EB74-908B-445D-96BE-1FCF8CF99A0A}" destId="{E7EB14A9-01FE-467F-BCA1-563D3F392390}" srcOrd="0" destOrd="0" presId="urn:microsoft.com/office/officeart/2005/8/layout/hierarchy2"/>
    <dgm:cxn modelId="{312270BC-2265-43ED-9DEB-4B842A82BAF1}" type="presOf" srcId="{3B230042-CFF5-49DE-B017-EFE0C380E162}" destId="{BBB62A45-3CC6-489B-BC03-B5C0FC745C3A}" srcOrd="0" destOrd="0" presId="urn:microsoft.com/office/officeart/2005/8/layout/hierarchy2"/>
    <dgm:cxn modelId="{7C2CCBE8-EF49-4850-BCCF-0B2275F2B75E}" srcId="{D5CD3514-0452-4F5E-A0F3-158DC485952F}" destId="{FEB32F85-2945-4BFF-A2F6-8425599D4FDA}" srcOrd="4" destOrd="0" parTransId="{15E2A461-A287-4C85-BB8C-AA6A052DD7FC}" sibTransId="{204397A2-150F-4358-A434-E7090B90D2FA}"/>
    <dgm:cxn modelId="{ABCD5DED-018A-41C1-AA07-EFE7EA8C75BB}" type="presOf" srcId="{1FBDF588-842F-422C-BF74-85BA0F043620}" destId="{72BF87DD-11C0-4EE3-A752-29B9150EBD75}" srcOrd="1" destOrd="0" presId="urn:microsoft.com/office/officeart/2005/8/layout/hierarchy2"/>
    <dgm:cxn modelId="{681050C3-B1B0-491D-A0A4-AC332D2F4EBD}" type="presOf" srcId="{547DCC0C-BB88-420B-9B57-D680EBEE0D96}" destId="{3D07C264-620A-42BA-B52D-8DDAF13FD0DD}" srcOrd="1" destOrd="0" presId="urn:microsoft.com/office/officeart/2005/8/layout/hierarchy2"/>
    <dgm:cxn modelId="{419407EB-AA52-4B35-876C-2EEEC1E2626F}" srcId="{116D8554-CC71-42D1-9455-C292CE8E9049}" destId="{A78B851E-4E28-4119-AF14-FD272D8056AD}" srcOrd="0" destOrd="0" parTransId="{7994347B-6B95-47BA-9297-202B4B23B37C}" sibTransId="{F3542DCF-B01D-43D2-9918-110896CE9EFA}"/>
    <dgm:cxn modelId="{2D5E3220-E1E3-4851-BCC4-F6B7ADD21CD7}" type="presOf" srcId="{94D47CF0-0B4F-4024-82D7-321C5A167A29}" destId="{16262233-D68F-4DF8-84C7-BF3A1A589EA2}" srcOrd="0" destOrd="0" presId="urn:microsoft.com/office/officeart/2005/8/layout/hierarchy2"/>
    <dgm:cxn modelId="{18D9E8BC-DE57-43CC-99A5-B03BE25765D8}" srcId="{D5CD3514-0452-4F5E-A0F3-158DC485952F}" destId="{C33FE623-8B5C-4620-A345-ED98D5661D2C}" srcOrd="5" destOrd="0" parTransId="{46595276-7DCE-4438-A3F9-05D00C29127B}" sibTransId="{291B0CED-40D6-4A4D-AF3B-CD7785347A5C}"/>
    <dgm:cxn modelId="{32FC15CB-CD9D-4A03-927D-270FF963B15F}" type="presOf" srcId="{EE49B8B5-A3B5-4ACA-8EC5-C5436A5B0985}" destId="{B502EA4A-1AA6-4363-97E7-C16CDD4E470D}" srcOrd="0" destOrd="0" presId="urn:microsoft.com/office/officeart/2005/8/layout/hierarchy2"/>
    <dgm:cxn modelId="{9513B83E-BB9F-4D9A-A442-B8A608700246}" srcId="{A78B851E-4E28-4119-AF14-FD272D8056AD}" destId="{7F4674CB-BA23-4E5A-854F-EABFE5C87F25}" srcOrd="0" destOrd="0" parTransId="{5895A4EC-FCBD-434D-BEE8-CB01C85295B6}" sibTransId="{7B5F1E97-82EB-4A58-B77C-75DE84711B3D}"/>
    <dgm:cxn modelId="{0DAEB8E3-38ED-484D-BA03-4AD4ABFC316E}" type="presOf" srcId="{1FBDF588-842F-422C-BF74-85BA0F043620}" destId="{7641C91C-37CF-42D6-AF5A-74E1D650FE04}" srcOrd="0" destOrd="0" presId="urn:microsoft.com/office/officeart/2005/8/layout/hierarchy2"/>
    <dgm:cxn modelId="{2BE1DF00-82C8-4A21-A646-A6727C67B1B2}" type="presOf" srcId="{3703AD22-5279-48BD-B894-A54428ED4F91}" destId="{9F959ED2-62FD-4DD2-A121-C245B0DCF0EA}" srcOrd="0" destOrd="0" presId="urn:microsoft.com/office/officeart/2005/8/layout/hierarchy2"/>
    <dgm:cxn modelId="{45AEDE21-74FA-46EA-9497-ACB685D6FD11}" type="presOf" srcId="{46595276-7DCE-4438-A3F9-05D00C29127B}" destId="{977BBB16-4931-4DC1-A442-035934D83B1F}" srcOrd="1" destOrd="0" presId="urn:microsoft.com/office/officeart/2005/8/layout/hierarchy2"/>
    <dgm:cxn modelId="{359D04C2-E6DC-4B29-B459-FB0E2E2510ED}" type="presOf" srcId="{94D47CF0-0B4F-4024-82D7-321C5A167A29}" destId="{8C9BA304-3B6F-42F4-B2CB-EFB0345F9357}" srcOrd="1" destOrd="0" presId="urn:microsoft.com/office/officeart/2005/8/layout/hierarchy2"/>
    <dgm:cxn modelId="{1522FF86-F1C1-4B25-B2A7-6EA9A7356C05}" type="presOf" srcId="{95BA9B95-9A52-4987-BEB1-5E59891CFE33}" destId="{81D187C6-F3C7-485F-A8BE-2DF1E48F674B}" srcOrd="1" destOrd="0" presId="urn:microsoft.com/office/officeart/2005/8/layout/hierarchy2"/>
    <dgm:cxn modelId="{88A2A1F6-FF29-428B-8350-DF445869476B}" srcId="{7F4674CB-BA23-4E5A-854F-EABFE5C87F25}" destId="{3B230042-CFF5-49DE-B017-EFE0C380E162}" srcOrd="0" destOrd="0" parTransId="{3F6F6069-07E3-429D-8E85-7047209A3087}" sibTransId="{0F155C48-E858-499E-9002-AD24E9202ED5}"/>
    <dgm:cxn modelId="{FE9CC1CE-F7EE-4349-944C-9537A43A2A2E}" type="presOf" srcId="{27AFE9A9-6EA7-40F1-9B69-CB8C8AC376E7}" destId="{4A709269-43C2-4D7E-B23F-9948DBB9FC81}" srcOrd="1" destOrd="0" presId="urn:microsoft.com/office/officeart/2005/8/layout/hierarchy2"/>
    <dgm:cxn modelId="{5119573E-4454-4E78-BF20-0BD79A77C273}" type="presOf" srcId="{F62566D3-A838-4958-8430-146F2B51F4A6}" destId="{B73E2094-01F5-4C8C-8388-9957B8357D72}" srcOrd="0" destOrd="0" presId="urn:microsoft.com/office/officeart/2005/8/layout/hierarchy2"/>
    <dgm:cxn modelId="{34C0E73D-7326-4FDB-ABD2-1F4214BE6CE0}" type="presOf" srcId="{D5CD3514-0452-4F5E-A0F3-158DC485952F}" destId="{D8F57F2B-9A39-438D-BBCA-BD3345C8626D}" srcOrd="0" destOrd="0" presId="urn:microsoft.com/office/officeart/2005/8/layout/hierarchy2"/>
    <dgm:cxn modelId="{246AB8E1-76CF-4AC9-AF12-74CCF4CA4DE0}" srcId="{7F4674CB-BA23-4E5A-854F-EABFE5C87F25}" destId="{105A5776-804C-4EC2-88A2-95F0AA44CF79}" srcOrd="4" destOrd="0" parTransId="{6FA9B94D-6E73-4B08-A653-28ACEEC7B6C0}" sibTransId="{C83D638D-496E-4404-A0EC-CE1D2FB2B33E}"/>
    <dgm:cxn modelId="{C41919F4-D91F-432F-9055-6857E29ABE3D}" type="presOf" srcId="{116D8554-CC71-42D1-9455-C292CE8E9049}" destId="{9E51C16A-C70B-45C1-BA34-08DBCD8BE87E}" srcOrd="0" destOrd="0" presId="urn:microsoft.com/office/officeart/2005/8/layout/hierarchy2"/>
    <dgm:cxn modelId="{28680FE3-0484-4AB4-8B43-56B0D03ABDE6}" type="presOf" srcId="{15E2A461-A287-4C85-BB8C-AA6A052DD7FC}" destId="{FC5D4837-2FD7-4E7E-9591-7CAF695B3AAD}" srcOrd="0" destOrd="0" presId="urn:microsoft.com/office/officeart/2005/8/layout/hierarchy2"/>
    <dgm:cxn modelId="{32BA05DE-14A2-4765-A65D-1091260F227F}" srcId="{7F4674CB-BA23-4E5A-854F-EABFE5C87F25}" destId="{7E80EB74-908B-445D-96BE-1FCF8CF99A0A}" srcOrd="3" destOrd="0" parTransId="{547DCC0C-BB88-420B-9B57-D680EBEE0D96}" sibTransId="{FEBF8BEA-DE1E-4EFE-A6FE-337C84846C51}"/>
    <dgm:cxn modelId="{318984B9-BDC5-449D-A000-6EC050051697}" srcId="{A78B851E-4E28-4119-AF14-FD272D8056AD}" destId="{D5CD3514-0452-4F5E-A0F3-158DC485952F}" srcOrd="1" destOrd="0" parTransId="{29C4D954-DC59-4249-9A43-0F2DDBDB03B1}" sibTransId="{1B647718-4906-49F1-8B40-471B2F7B25DF}"/>
    <dgm:cxn modelId="{A9175874-8ADA-47FD-B5A7-8EEFBEA0CA03}" type="presParOf" srcId="{9E51C16A-C70B-45C1-BA34-08DBCD8BE87E}" destId="{92570870-C737-4CA9-AC83-42F338C70E57}" srcOrd="0" destOrd="0" presId="urn:microsoft.com/office/officeart/2005/8/layout/hierarchy2"/>
    <dgm:cxn modelId="{609E853E-B93B-45A7-A07C-655EC6B4864E}" type="presParOf" srcId="{92570870-C737-4CA9-AC83-42F338C70E57}" destId="{18DB7A25-BA99-4BF0-955D-3F06BBAB4AFE}" srcOrd="0" destOrd="0" presId="urn:microsoft.com/office/officeart/2005/8/layout/hierarchy2"/>
    <dgm:cxn modelId="{66204CF1-1C43-4AB8-9A27-723071EBC493}" type="presParOf" srcId="{92570870-C737-4CA9-AC83-42F338C70E57}" destId="{48D1C227-3409-4D96-B4E7-298E453000A0}" srcOrd="1" destOrd="0" presId="urn:microsoft.com/office/officeart/2005/8/layout/hierarchy2"/>
    <dgm:cxn modelId="{2141310D-2819-4519-8A9B-D617A40BB35F}" type="presParOf" srcId="{48D1C227-3409-4D96-B4E7-298E453000A0}" destId="{8F7F507B-E2DE-49E3-8524-77F1042A2860}" srcOrd="0" destOrd="0" presId="urn:microsoft.com/office/officeart/2005/8/layout/hierarchy2"/>
    <dgm:cxn modelId="{0D3B5973-F0DE-4517-B4DD-A0180B3BEF34}" type="presParOf" srcId="{8F7F507B-E2DE-49E3-8524-77F1042A2860}" destId="{65717A9F-EEEF-4E4C-8A8E-3AB92C330D21}" srcOrd="0" destOrd="0" presId="urn:microsoft.com/office/officeart/2005/8/layout/hierarchy2"/>
    <dgm:cxn modelId="{D5254DB9-6F1D-4E34-8C99-3F721204F61E}" type="presParOf" srcId="{48D1C227-3409-4D96-B4E7-298E453000A0}" destId="{4DF1A306-FCC9-4964-875A-3A7D37310FDF}" srcOrd="1" destOrd="0" presId="urn:microsoft.com/office/officeart/2005/8/layout/hierarchy2"/>
    <dgm:cxn modelId="{E08C4AB0-CFF3-4F13-B8D3-2ACF3B314408}" type="presParOf" srcId="{4DF1A306-FCC9-4964-875A-3A7D37310FDF}" destId="{96A3E5DD-BA63-488B-8A7A-80DF310FA680}" srcOrd="0" destOrd="0" presId="urn:microsoft.com/office/officeart/2005/8/layout/hierarchy2"/>
    <dgm:cxn modelId="{E3A65EB6-5A35-494D-87A5-6BCCC05C16B9}" type="presParOf" srcId="{4DF1A306-FCC9-4964-875A-3A7D37310FDF}" destId="{5ADBF8C8-438C-410E-A941-036EFDAC16FA}" srcOrd="1" destOrd="0" presId="urn:microsoft.com/office/officeart/2005/8/layout/hierarchy2"/>
    <dgm:cxn modelId="{DD7FFF92-E353-467A-AC4D-343904F087F1}" type="presParOf" srcId="{5ADBF8C8-438C-410E-A941-036EFDAC16FA}" destId="{3F25EDEB-8BC3-4D55-83B4-98055EF92B7F}" srcOrd="0" destOrd="0" presId="urn:microsoft.com/office/officeart/2005/8/layout/hierarchy2"/>
    <dgm:cxn modelId="{9A92F600-9DC1-4374-885E-8C4D57DFC6BE}" type="presParOf" srcId="{3F25EDEB-8BC3-4D55-83B4-98055EF92B7F}" destId="{F83251F5-587C-42A0-88D1-16BA6CEC3744}" srcOrd="0" destOrd="0" presId="urn:microsoft.com/office/officeart/2005/8/layout/hierarchy2"/>
    <dgm:cxn modelId="{7F90F8E5-5375-47CE-8FE8-3842919ABE01}" type="presParOf" srcId="{5ADBF8C8-438C-410E-A941-036EFDAC16FA}" destId="{0E646068-70DA-4CBE-AFED-969A9C8CDD28}" srcOrd="1" destOrd="0" presId="urn:microsoft.com/office/officeart/2005/8/layout/hierarchy2"/>
    <dgm:cxn modelId="{31DD23F5-F5F3-4B9C-8298-1C39E286C41D}" type="presParOf" srcId="{0E646068-70DA-4CBE-AFED-969A9C8CDD28}" destId="{BBB62A45-3CC6-489B-BC03-B5C0FC745C3A}" srcOrd="0" destOrd="0" presId="urn:microsoft.com/office/officeart/2005/8/layout/hierarchy2"/>
    <dgm:cxn modelId="{6BCD104E-ABAB-4D62-816C-B01008CA3EFC}" type="presParOf" srcId="{0E646068-70DA-4CBE-AFED-969A9C8CDD28}" destId="{4EE00331-4A90-40CC-9E3C-A09748E823B3}" srcOrd="1" destOrd="0" presId="urn:microsoft.com/office/officeart/2005/8/layout/hierarchy2"/>
    <dgm:cxn modelId="{ECD3EF2E-60A7-4694-9305-DD60D63C67CC}" type="presParOf" srcId="{5ADBF8C8-438C-410E-A941-036EFDAC16FA}" destId="{7641C91C-37CF-42D6-AF5A-74E1D650FE04}" srcOrd="2" destOrd="0" presId="urn:microsoft.com/office/officeart/2005/8/layout/hierarchy2"/>
    <dgm:cxn modelId="{50114C47-BA9F-49C9-ACAD-1F9B0AAD1CF6}" type="presParOf" srcId="{7641C91C-37CF-42D6-AF5A-74E1D650FE04}" destId="{72BF87DD-11C0-4EE3-A752-29B9150EBD75}" srcOrd="0" destOrd="0" presId="urn:microsoft.com/office/officeart/2005/8/layout/hierarchy2"/>
    <dgm:cxn modelId="{6AC905C1-E3CF-46EC-885D-8485FBFAA309}" type="presParOf" srcId="{5ADBF8C8-438C-410E-A941-036EFDAC16FA}" destId="{6ED26947-11B6-415C-AAEE-7CD72BF45321}" srcOrd="3" destOrd="0" presId="urn:microsoft.com/office/officeart/2005/8/layout/hierarchy2"/>
    <dgm:cxn modelId="{EED9A8F2-D4DC-4B9C-9625-011C52690794}" type="presParOf" srcId="{6ED26947-11B6-415C-AAEE-7CD72BF45321}" destId="{B73C6CD1-4004-4A0E-975E-8A81B07303D6}" srcOrd="0" destOrd="0" presId="urn:microsoft.com/office/officeart/2005/8/layout/hierarchy2"/>
    <dgm:cxn modelId="{6AABFA18-5ABB-44F2-BAB1-D89DD2D18B52}" type="presParOf" srcId="{6ED26947-11B6-415C-AAEE-7CD72BF45321}" destId="{8D9B4765-C6D4-4471-97F3-DD362DF50386}" srcOrd="1" destOrd="0" presId="urn:microsoft.com/office/officeart/2005/8/layout/hierarchy2"/>
    <dgm:cxn modelId="{5CE90B72-4760-4BD5-A563-A36A61675AA4}" type="presParOf" srcId="{5ADBF8C8-438C-410E-A941-036EFDAC16FA}" destId="{B73E2094-01F5-4C8C-8388-9957B8357D72}" srcOrd="4" destOrd="0" presId="urn:microsoft.com/office/officeart/2005/8/layout/hierarchy2"/>
    <dgm:cxn modelId="{681603B9-2D33-4859-A35E-5C270D3FC345}" type="presParOf" srcId="{B73E2094-01F5-4C8C-8388-9957B8357D72}" destId="{673241AA-2963-4640-9124-A8F523D1677F}" srcOrd="0" destOrd="0" presId="urn:microsoft.com/office/officeart/2005/8/layout/hierarchy2"/>
    <dgm:cxn modelId="{B73B2758-5F77-4DB7-B1A2-7220AF4BB59E}" type="presParOf" srcId="{5ADBF8C8-438C-410E-A941-036EFDAC16FA}" destId="{DC8974DD-867F-4C6D-904C-69B2DD7864C1}" srcOrd="5" destOrd="0" presId="urn:microsoft.com/office/officeart/2005/8/layout/hierarchy2"/>
    <dgm:cxn modelId="{6E785629-9BB8-4E5D-8F6D-04CC2254B68D}" type="presParOf" srcId="{DC8974DD-867F-4C6D-904C-69B2DD7864C1}" destId="{CD136774-FEB5-4AE0-BE75-45DDC5295C3C}" srcOrd="0" destOrd="0" presId="urn:microsoft.com/office/officeart/2005/8/layout/hierarchy2"/>
    <dgm:cxn modelId="{9C28B906-48F6-4387-9215-C29041302B0D}" type="presParOf" srcId="{DC8974DD-867F-4C6D-904C-69B2DD7864C1}" destId="{CF46025A-F41E-420A-B775-0684EA747950}" srcOrd="1" destOrd="0" presId="urn:microsoft.com/office/officeart/2005/8/layout/hierarchy2"/>
    <dgm:cxn modelId="{D550E660-DB48-46AC-B385-C373CD9D61B2}" type="presParOf" srcId="{5ADBF8C8-438C-410E-A941-036EFDAC16FA}" destId="{0A50ACCB-C13E-4618-A843-5506E14BFFCD}" srcOrd="6" destOrd="0" presId="urn:microsoft.com/office/officeart/2005/8/layout/hierarchy2"/>
    <dgm:cxn modelId="{EA11F3D4-52CA-4317-8873-6D851C569264}" type="presParOf" srcId="{0A50ACCB-C13E-4618-A843-5506E14BFFCD}" destId="{3D07C264-620A-42BA-B52D-8DDAF13FD0DD}" srcOrd="0" destOrd="0" presId="urn:microsoft.com/office/officeart/2005/8/layout/hierarchy2"/>
    <dgm:cxn modelId="{9E7CE435-F177-42AA-A352-928B333B72F8}" type="presParOf" srcId="{5ADBF8C8-438C-410E-A941-036EFDAC16FA}" destId="{EF5B6B27-9701-459E-B7E7-CFFA7EB81B78}" srcOrd="7" destOrd="0" presId="urn:microsoft.com/office/officeart/2005/8/layout/hierarchy2"/>
    <dgm:cxn modelId="{9DADE1A3-DC5C-4FCE-BC67-94502744BAB0}" type="presParOf" srcId="{EF5B6B27-9701-459E-B7E7-CFFA7EB81B78}" destId="{E7EB14A9-01FE-467F-BCA1-563D3F392390}" srcOrd="0" destOrd="0" presId="urn:microsoft.com/office/officeart/2005/8/layout/hierarchy2"/>
    <dgm:cxn modelId="{C8F1CCBF-BAD8-4D8C-9DC7-0DEBC910A448}" type="presParOf" srcId="{EF5B6B27-9701-459E-B7E7-CFFA7EB81B78}" destId="{3EDA695B-4604-4211-9264-B12209B29ADD}" srcOrd="1" destOrd="0" presId="urn:microsoft.com/office/officeart/2005/8/layout/hierarchy2"/>
    <dgm:cxn modelId="{234CE264-DF11-4AD0-8BE9-2E8DE32EE079}" type="presParOf" srcId="{5ADBF8C8-438C-410E-A941-036EFDAC16FA}" destId="{DABE8563-A86B-448D-8BB3-5A0CB2B9F7ED}" srcOrd="8" destOrd="0" presId="urn:microsoft.com/office/officeart/2005/8/layout/hierarchy2"/>
    <dgm:cxn modelId="{F4D3DD8D-AB37-4ACD-A664-99CAC9D3FDCB}" type="presParOf" srcId="{DABE8563-A86B-448D-8BB3-5A0CB2B9F7ED}" destId="{8487A6EA-DB95-4B87-B0D7-0E26110DD8D9}" srcOrd="0" destOrd="0" presId="urn:microsoft.com/office/officeart/2005/8/layout/hierarchy2"/>
    <dgm:cxn modelId="{1FB7D482-DFA2-4C7F-AEA6-1EA9685F8280}" type="presParOf" srcId="{5ADBF8C8-438C-410E-A941-036EFDAC16FA}" destId="{F25FA31C-255C-4433-BBA3-3991237D6516}" srcOrd="9" destOrd="0" presId="urn:microsoft.com/office/officeart/2005/8/layout/hierarchy2"/>
    <dgm:cxn modelId="{D7174886-E456-46F4-8A3D-91C85A471EAB}" type="presParOf" srcId="{F25FA31C-255C-4433-BBA3-3991237D6516}" destId="{C4B37A4E-3691-4268-86FA-605979B0755E}" srcOrd="0" destOrd="0" presId="urn:microsoft.com/office/officeart/2005/8/layout/hierarchy2"/>
    <dgm:cxn modelId="{06925738-2F82-43EB-81CA-B887C6950451}" type="presParOf" srcId="{F25FA31C-255C-4433-BBA3-3991237D6516}" destId="{A10DF339-C693-4CD8-8601-FCFA31DB0298}" srcOrd="1" destOrd="0" presId="urn:microsoft.com/office/officeart/2005/8/layout/hierarchy2"/>
    <dgm:cxn modelId="{F4A42DC6-998D-416D-AD3E-77FE6A4D6EA8}" type="presParOf" srcId="{5ADBF8C8-438C-410E-A941-036EFDAC16FA}" destId="{334A01F1-24DB-445A-B0CE-259DF79DA61A}" srcOrd="10" destOrd="0" presId="urn:microsoft.com/office/officeart/2005/8/layout/hierarchy2"/>
    <dgm:cxn modelId="{0E5C1409-2488-4EF3-9D8D-95B75AD74CD6}" type="presParOf" srcId="{334A01F1-24DB-445A-B0CE-259DF79DA61A}" destId="{81D187C6-F3C7-485F-A8BE-2DF1E48F674B}" srcOrd="0" destOrd="0" presId="urn:microsoft.com/office/officeart/2005/8/layout/hierarchy2"/>
    <dgm:cxn modelId="{2F09CA26-317F-4290-8AD5-C7245ED8388A}" type="presParOf" srcId="{5ADBF8C8-438C-410E-A941-036EFDAC16FA}" destId="{D856E114-7427-4AD7-B18B-D9F109A209D0}" srcOrd="11" destOrd="0" presId="urn:microsoft.com/office/officeart/2005/8/layout/hierarchy2"/>
    <dgm:cxn modelId="{2BA02F7D-F327-4374-9B9C-9FD908E50D3D}" type="presParOf" srcId="{D856E114-7427-4AD7-B18B-D9F109A209D0}" destId="{B502EA4A-1AA6-4363-97E7-C16CDD4E470D}" srcOrd="0" destOrd="0" presId="urn:microsoft.com/office/officeart/2005/8/layout/hierarchy2"/>
    <dgm:cxn modelId="{07155F06-82E7-41E1-A30E-B9EE638DA666}" type="presParOf" srcId="{D856E114-7427-4AD7-B18B-D9F109A209D0}" destId="{E1647EE5-FE06-4D31-97D5-30007FAABFDA}" srcOrd="1" destOrd="0" presId="urn:microsoft.com/office/officeart/2005/8/layout/hierarchy2"/>
    <dgm:cxn modelId="{F3AFC398-DA3C-44EF-8342-5AA47CC3590C}" type="presParOf" srcId="{48D1C227-3409-4D96-B4E7-298E453000A0}" destId="{A4AD8A61-C652-4F82-82B4-61863BB6A3A5}" srcOrd="2" destOrd="0" presId="urn:microsoft.com/office/officeart/2005/8/layout/hierarchy2"/>
    <dgm:cxn modelId="{56F4FCD8-F209-4EDF-9B96-47741CAA5BE1}" type="presParOf" srcId="{A4AD8A61-C652-4F82-82B4-61863BB6A3A5}" destId="{A6CE2009-5B4A-424B-A799-806E499FB5CD}" srcOrd="0" destOrd="0" presId="urn:microsoft.com/office/officeart/2005/8/layout/hierarchy2"/>
    <dgm:cxn modelId="{8AA3D213-6ABD-4A0D-9018-3CF4C9EEC3DB}" type="presParOf" srcId="{48D1C227-3409-4D96-B4E7-298E453000A0}" destId="{67FE19D7-967D-4AE5-A2E0-F57A6331C16F}" srcOrd="3" destOrd="0" presId="urn:microsoft.com/office/officeart/2005/8/layout/hierarchy2"/>
    <dgm:cxn modelId="{F2581FAF-883C-4938-B339-2CAA0B196832}" type="presParOf" srcId="{67FE19D7-967D-4AE5-A2E0-F57A6331C16F}" destId="{D8F57F2B-9A39-438D-BBCA-BD3345C8626D}" srcOrd="0" destOrd="0" presId="urn:microsoft.com/office/officeart/2005/8/layout/hierarchy2"/>
    <dgm:cxn modelId="{9E21C29A-F33C-4720-BBDA-5C3FA5C4988B}" type="presParOf" srcId="{67FE19D7-967D-4AE5-A2E0-F57A6331C16F}" destId="{1C50F038-B267-4C3E-BBFA-F58AF2752BB9}" srcOrd="1" destOrd="0" presId="urn:microsoft.com/office/officeart/2005/8/layout/hierarchy2"/>
    <dgm:cxn modelId="{771DAE87-C65A-4538-960A-E569DAAE9D31}" type="presParOf" srcId="{1C50F038-B267-4C3E-BBFA-F58AF2752BB9}" destId="{88A2A702-1D94-4959-A8B7-F20EA0F6675B}" srcOrd="0" destOrd="0" presId="urn:microsoft.com/office/officeart/2005/8/layout/hierarchy2"/>
    <dgm:cxn modelId="{3293C4CC-45B5-4D72-9565-E69E69345097}" type="presParOf" srcId="{88A2A702-1D94-4959-A8B7-F20EA0F6675B}" destId="{C0A9A7A1-A836-449F-8999-221ADFB089FE}" srcOrd="0" destOrd="0" presId="urn:microsoft.com/office/officeart/2005/8/layout/hierarchy2"/>
    <dgm:cxn modelId="{9EECC0D7-28D1-431E-A87F-98FEFACC22BC}" type="presParOf" srcId="{1C50F038-B267-4C3E-BBFA-F58AF2752BB9}" destId="{8F3AA1AE-160C-4B81-9042-8507E46ACBBA}" srcOrd="1" destOrd="0" presId="urn:microsoft.com/office/officeart/2005/8/layout/hierarchy2"/>
    <dgm:cxn modelId="{B5DB3143-1DF9-43A7-9CF6-FD44548067F4}" type="presParOf" srcId="{8F3AA1AE-160C-4B81-9042-8507E46ACBBA}" destId="{C9D819E7-9B87-4D10-8D8E-0BEC39BE7687}" srcOrd="0" destOrd="0" presId="urn:microsoft.com/office/officeart/2005/8/layout/hierarchy2"/>
    <dgm:cxn modelId="{58660D27-3A5B-44BC-B0D3-16A06F3584A7}" type="presParOf" srcId="{8F3AA1AE-160C-4B81-9042-8507E46ACBBA}" destId="{BDC775C7-BCEB-4B2C-8088-2950C142EC24}" srcOrd="1" destOrd="0" presId="urn:microsoft.com/office/officeart/2005/8/layout/hierarchy2"/>
    <dgm:cxn modelId="{6197B21E-FE70-49F6-94A8-9F32058026F1}" type="presParOf" srcId="{1C50F038-B267-4C3E-BBFA-F58AF2752BB9}" destId="{C501D72B-A833-447E-A11C-B36BC533751F}" srcOrd="2" destOrd="0" presId="urn:microsoft.com/office/officeart/2005/8/layout/hierarchy2"/>
    <dgm:cxn modelId="{10D73837-8D09-421D-B48A-1779FBDFAE25}" type="presParOf" srcId="{C501D72B-A833-447E-A11C-B36BC533751F}" destId="{4A709269-43C2-4D7E-B23F-9948DBB9FC81}" srcOrd="0" destOrd="0" presId="urn:microsoft.com/office/officeart/2005/8/layout/hierarchy2"/>
    <dgm:cxn modelId="{ED5482DB-6FB0-4F29-A17C-DF6F342C3865}" type="presParOf" srcId="{1C50F038-B267-4C3E-BBFA-F58AF2752BB9}" destId="{0A6463D1-E404-47A2-B6BA-1ACFCE202AA1}" srcOrd="3" destOrd="0" presId="urn:microsoft.com/office/officeart/2005/8/layout/hierarchy2"/>
    <dgm:cxn modelId="{41212010-86BB-4ECA-BF59-1332C5DB7964}" type="presParOf" srcId="{0A6463D1-E404-47A2-B6BA-1ACFCE202AA1}" destId="{C76382F7-F4C6-49B0-B294-867C064532B6}" srcOrd="0" destOrd="0" presId="urn:microsoft.com/office/officeart/2005/8/layout/hierarchy2"/>
    <dgm:cxn modelId="{9C89A0D7-0D60-4A8E-A351-09382617160E}" type="presParOf" srcId="{0A6463D1-E404-47A2-B6BA-1ACFCE202AA1}" destId="{971566A7-C329-4DDA-8D63-C6970DC70F85}" srcOrd="1" destOrd="0" presId="urn:microsoft.com/office/officeart/2005/8/layout/hierarchy2"/>
    <dgm:cxn modelId="{C667F16F-B084-4A62-BA9C-3280B06B94EB}" type="presParOf" srcId="{1C50F038-B267-4C3E-BBFA-F58AF2752BB9}" destId="{9F959ED2-62FD-4DD2-A121-C245B0DCF0EA}" srcOrd="4" destOrd="0" presId="urn:microsoft.com/office/officeart/2005/8/layout/hierarchy2"/>
    <dgm:cxn modelId="{0200F033-E09F-4FEE-85A0-F899040FA99D}" type="presParOf" srcId="{9F959ED2-62FD-4DD2-A121-C245B0DCF0EA}" destId="{51C37001-B490-4194-862C-837A90054A18}" srcOrd="0" destOrd="0" presId="urn:microsoft.com/office/officeart/2005/8/layout/hierarchy2"/>
    <dgm:cxn modelId="{BCFEA232-2D36-425B-A9C2-A99F1A3030BF}" type="presParOf" srcId="{1C50F038-B267-4C3E-BBFA-F58AF2752BB9}" destId="{7CF9935C-7713-4822-BF85-426E3A8EF067}" srcOrd="5" destOrd="0" presId="urn:microsoft.com/office/officeart/2005/8/layout/hierarchy2"/>
    <dgm:cxn modelId="{6720D5DC-D0A9-426F-A689-23BB4B26ECB7}" type="presParOf" srcId="{7CF9935C-7713-4822-BF85-426E3A8EF067}" destId="{749EE974-427F-464A-A81C-393EF9846A83}" srcOrd="0" destOrd="0" presId="urn:microsoft.com/office/officeart/2005/8/layout/hierarchy2"/>
    <dgm:cxn modelId="{606F6400-0B4D-4D14-8A5F-07BEC26BE8CF}" type="presParOf" srcId="{7CF9935C-7713-4822-BF85-426E3A8EF067}" destId="{037EEE25-F727-4855-B35E-A36CEC355899}" srcOrd="1" destOrd="0" presId="urn:microsoft.com/office/officeart/2005/8/layout/hierarchy2"/>
    <dgm:cxn modelId="{0A699C22-B23E-4AB6-A020-28713A542DD5}" type="presParOf" srcId="{1C50F038-B267-4C3E-BBFA-F58AF2752BB9}" destId="{16262233-D68F-4DF8-84C7-BF3A1A589EA2}" srcOrd="6" destOrd="0" presId="urn:microsoft.com/office/officeart/2005/8/layout/hierarchy2"/>
    <dgm:cxn modelId="{A82EE930-8A50-4BFD-9086-4EB6F6C75023}" type="presParOf" srcId="{16262233-D68F-4DF8-84C7-BF3A1A589EA2}" destId="{8C9BA304-3B6F-42F4-B2CB-EFB0345F9357}" srcOrd="0" destOrd="0" presId="urn:microsoft.com/office/officeart/2005/8/layout/hierarchy2"/>
    <dgm:cxn modelId="{4001402F-7074-4B19-B487-459812758F06}" type="presParOf" srcId="{1C50F038-B267-4C3E-BBFA-F58AF2752BB9}" destId="{A53B5D38-89B6-4545-A19C-2FBE1F7E25CB}" srcOrd="7" destOrd="0" presId="urn:microsoft.com/office/officeart/2005/8/layout/hierarchy2"/>
    <dgm:cxn modelId="{963D0F1B-FFA1-4AA4-96E7-58A9780BEBCF}" type="presParOf" srcId="{A53B5D38-89B6-4545-A19C-2FBE1F7E25CB}" destId="{D72DBABA-2E0B-4DAF-97AF-039B514B180D}" srcOrd="0" destOrd="0" presId="urn:microsoft.com/office/officeart/2005/8/layout/hierarchy2"/>
    <dgm:cxn modelId="{57919728-BF38-4149-91EC-F4883B526178}" type="presParOf" srcId="{A53B5D38-89B6-4545-A19C-2FBE1F7E25CB}" destId="{DA72B09B-A0D4-4A5B-B777-5AA05C0DC08F}" srcOrd="1" destOrd="0" presId="urn:microsoft.com/office/officeart/2005/8/layout/hierarchy2"/>
    <dgm:cxn modelId="{D1E7F8A1-6607-4166-8383-2BC1111A62B8}" type="presParOf" srcId="{1C50F038-B267-4C3E-BBFA-F58AF2752BB9}" destId="{FC5D4837-2FD7-4E7E-9591-7CAF695B3AAD}" srcOrd="8" destOrd="0" presId="urn:microsoft.com/office/officeart/2005/8/layout/hierarchy2"/>
    <dgm:cxn modelId="{F371B300-9EFB-4D2B-A8AF-F98E85DD28BF}" type="presParOf" srcId="{FC5D4837-2FD7-4E7E-9591-7CAF695B3AAD}" destId="{49EBA503-755F-4FC4-ABCC-37E8CF3D47FD}" srcOrd="0" destOrd="0" presId="urn:microsoft.com/office/officeart/2005/8/layout/hierarchy2"/>
    <dgm:cxn modelId="{6F474447-773F-4AB2-ADED-F39770F99DED}" type="presParOf" srcId="{1C50F038-B267-4C3E-BBFA-F58AF2752BB9}" destId="{DBEB07E5-46E9-43BE-89FA-04367870342C}" srcOrd="9" destOrd="0" presId="urn:microsoft.com/office/officeart/2005/8/layout/hierarchy2"/>
    <dgm:cxn modelId="{22E0A5B6-9D87-4289-80AC-168F0492E38F}" type="presParOf" srcId="{DBEB07E5-46E9-43BE-89FA-04367870342C}" destId="{5DBEFD12-BCCE-46B7-97FE-13BC00F6B2C8}" srcOrd="0" destOrd="0" presId="urn:microsoft.com/office/officeart/2005/8/layout/hierarchy2"/>
    <dgm:cxn modelId="{C12A73CE-3450-4439-BB35-32176D480E68}" type="presParOf" srcId="{DBEB07E5-46E9-43BE-89FA-04367870342C}" destId="{56F5BD29-A9AF-4E8B-88BE-B1BBDFCC41F7}" srcOrd="1" destOrd="0" presId="urn:microsoft.com/office/officeart/2005/8/layout/hierarchy2"/>
    <dgm:cxn modelId="{AF39C188-2CE8-4613-B70C-B18D45F2FD34}" type="presParOf" srcId="{1C50F038-B267-4C3E-BBFA-F58AF2752BB9}" destId="{F820B538-579F-4ABD-B23C-621874E9DB7F}" srcOrd="10" destOrd="0" presId="urn:microsoft.com/office/officeart/2005/8/layout/hierarchy2"/>
    <dgm:cxn modelId="{20DE14FA-05C0-4335-82A5-DB88EFCA6E9E}" type="presParOf" srcId="{F820B538-579F-4ABD-B23C-621874E9DB7F}" destId="{977BBB16-4931-4DC1-A442-035934D83B1F}" srcOrd="0" destOrd="0" presId="urn:microsoft.com/office/officeart/2005/8/layout/hierarchy2"/>
    <dgm:cxn modelId="{1D9F95A7-F79E-483C-A8FC-C78F532E3870}" type="presParOf" srcId="{1C50F038-B267-4C3E-BBFA-F58AF2752BB9}" destId="{F1A916C0-27DB-485D-AF88-6769A218DCB9}" srcOrd="11" destOrd="0" presId="urn:microsoft.com/office/officeart/2005/8/layout/hierarchy2"/>
    <dgm:cxn modelId="{893B8436-627A-4420-AE59-ED4AF9420BDF}" type="presParOf" srcId="{F1A916C0-27DB-485D-AF88-6769A218DCB9}" destId="{778A1EF0-DC3F-4625-A48C-0BB436595785}" srcOrd="0" destOrd="0" presId="urn:microsoft.com/office/officeart/2005/8/layout/hierarchy2"/>
    <dgm:cxn modelId="{12349D93-0185-4A10-BA25-79890DC6C32B}" type="presParOf" srcId="{F1A916C0-27DB-485D-AF88-6769A218DCB9}" destId="{7ACE3838-1F1C-4CF2-BB1D-4D98A613A8AC}" srcOrd="1" destOrd="0" presId="urn:microsoft.com/office/officeart/2005/8/layout/hierarchy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DB7A25-BA99-4BF0-955D-3F06BBAB4AFE}">
      <dsp:nvSpPr>
        <dsp:cNvPr id="0" name=""/>
        <dsp:cNvSpPr/>
      </dsp:nvSpPr>
      <dsp:spPr>
        <a:xfrm>
          <a:off x="713382" y="1807517"/>
          <a:ext cx="897929" cy="448964"/>
        </a:xfrm>
        <a:prstGeom prst="roundRect">
          <a:avLst>
            <a:gd name="adj" fmla="val 10000"/>
          </a:avLst>
        </a:prstGeom>
        <a:no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endParaRPr lang="en-US" sz="2700" kern="1200" dirty="0">
            <a:noFill/>
          </a:endParaRPr>
        </a:p>
      </dsp:txBody>
      <dsp:txXfrm>
        <a:off x="726532" y="1820667"/>
        <a:ext cx="871629" cy="422664"/>
      </dsp:txXfrm>
    </dsp:sp>
    <dsp:sp modelId="{8F7F507B-E2DE-49E3-8524-77F1042A2860}">
      <dsp:nvSpPr>
        <dsp:cNvPr id="0" name=""/>
        <dsp:cNvSpPr/>
      </dsp:nvSpPr>
      <dsp:spPr>
        <a:xfrm rot="17350740">
          <a:off x="1244248" y="1505747"/>
          <a:ext cx="1093300" cy="19885"/>
        </a:xfrm>
        <a:custGeom>
          <a:avLst/>
          <a:gdLst/>
          <a:ahLst/>
          <a:cxnLst/>
          <a:rect l="0" t="0" r="0" b="0"/>
          <a:pathLst>
            <a:path>
              <a:moveTo>
                <a:pt x="0" y="9942"/>
              </a:moveTo>
              <a:lnTo>
                <a:pt x="1093300" y="994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763565" y="1488357"/>
        <a:ext cx="54665" cy="54665"/>
      </dsp:txXfrm>
    </dsp:sp>
    <dsp:sp modelId="{96A3E5DD-BA63-488B-8A7A-80DF310FA680}">
      <dsp:nvSpPr>
        <dsp:cNvPr id="0" name=""/>
        <dsp:cNvSpPr/>
      </dsp:nvSpPr>
      <dsp:spPr>
        <a:xfrm>
          <a:off x="1970484" y="774898"/>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B</a:t>
          </a:r>
          <a:endParaRPr lang="en-US" sz="2900" kern="1200" dirty="0"/>
        </a:p>
      </dsp:txBody>
      <dsp:txXfrm>
        <a:off x="1983634" y="788048"/>
        <a:ext cx="871629" cy="422664"/>
      </dsp:txXfrm>
    </dsp:sp>
    <dsp:sp modelId="{3F25EDEB-8BC3-4D55-83B4-98055EF92B7F}">
      <dsp:nvSpPr>
        <dsp:cNvPr id="0" name=""/>
        <dsp:cNvSpPr/>
      </dsp:nvSpPr>
      <dsp:spPr>
        <a:xfrm rot="18289469">
          <a:off x="2733524" y="731283"/>
          <a:ext cx="628951" cy="19885"/>
        </a:xfrm>
        <a:custGeom>
          <a:avLst/>
          <a:gdLst/>
          <a:ahLst/>
          <a:cxnLst/>
          <a:rect l="0" t="0" r="0" b="0"/>
          <a:pathLst>
            <a:path>
              <a:moveTo>
                <a:pt x="0" y="9942"/>
              </a:moveTo>
              <a:lnTo>
                <a:pt x="62895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032276" y="725502"/>
        <a:ext cx="31447" cy="31447"/>
      </dsp:txXfrm>
    </dsp:sp>
    <dsp:sp modelId="{BBB62A45-3CC6-489B-BC03-B5C0FC745C3A}">
      <dsp:nvSpPr>
        <dsp:cNvPr id="0" name=""/>
        <dsp:cNvSpPr/>
      </dsp:nvSpPr>
      <dsp:spPr>
        <a:xfrm>
          <a:off x="3227585" y="258588"/>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B</a:t>
          </a:r>
          <a:endParaRPr lang="en-US" sz="2900" kern="1200" dirty="0"/>
        </a:p>
      </dsp:txBody>
      <dsp:txXfrm>
        <a:off x="3240735" y="271738"/>
        <a:ext cx="871629" cy="422664"/>
      </dsp:txXfrm>
    </dsp:sp>
    <dsp:sp modelId="{7641C91C-37CF-42D6-AF5A-74E1D650FE04}">
      <dsp:nvSpPr>
        <dsp:cNvPr id="0" name=""/>
        <dsp:cNvSpPr/>
      </dsp:nvSpPr>
      <dsp:spPr>
        <a:xfrm rot="19457599">
          <a:off x="4083940" y="344051"/>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342935"/>
        <a:ext cx="22116" cy="22116"/>
      </dsp:txXfrm>
    </dsp:sp>
    <dsp:sp modelId="{B73C6CD1-4004-4A0E-975E-8A81B07303D6}">
      <dsp:nvSpPr>
        <dsp:cNvPr id="0" name=""/>
        <dsp:cNvSpPr/>
      </dsp:nvSpPr>
      <dsp:spPr>
        <a:xfrm>
          <a:off x="4484687" y="434"/>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B</a:t>
          </a:r>
          <a:endParaRPr lang="en-US" sz="2900" kern="1200" dirty="0"/>
        </a:p>
      </dsp:txBody>
      <dsp:txXfrm>
        <a:off x="4497837" y="13584"/>
        <a:ext cx="871629" cy="422664"/>
      </dsp:txXfrm>
    </dsp:sp>
    <dsp:sp modelId="{B73E2094-01F5-4C8C-8388-9957B8357D72}">
      <dsp:nvSpPr>
        <dsp:cNvPr id="0" name=""/>
        <dsp:cNvSpPr/>
      </dsp:nvSpPr>
      <dsp:spPr>
        <a:xfrm rot="2142401">
          <a:off x="4083940" y="602206"/>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601090"/>
        <a:ext cx="22116" cy="22116"/>
      </dsp:txXfrm>
    </dsp:sp>
    <dsp:sp modelId="{CD136774-FEB5-4AE0-BE75-45DDC5295C3C}">
      <dsp:nvSpPr>
        <dsp:cNvPr id="0" name=""/>
        <dsp:cNvSpPr/>
      </dsp:nvSpPr>
      <dsp:spPr>
        <a:xfrm>
          <a:off x="4484687" y="516743"/>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G</a:t>
          </a:r>
          <a:endParaRPr lang="en-US" sz="2900" kern="1200" dirty="0"/>
        </a:p>
      </dsp:txBody>
      <dsp:txXfrm>
        <a:off x="4497837" y="529893"/>
        <a:ext cx="871629" cy="422664"/>
      </dsp:txXfrm>
    </dsp:sp>
    <dsp:sp modelId="{0A50ACCB-C13E-4618-A843-5506E14BFFCD}">
      <dsp:nvSpPr>
        <dsp:cNvPr id="0" name=""/>
        <dsp:cNvSpPr/>
      </dsp:nvSpPr>
      <dsp:spPr>
        <a:xfrm rot="3310531">
          <a:off x="2733524" y="1247593"/>
          <a:ext cx="628951" cy="19885"/>
        </a:xfrm>
        <a:custGeom>
          <a:avLst/>
          <a:gdLst/>
          <a:ahLst/>
          <a:cxnLst/>
          <a:rect l="0" t="0" r="0" b="0"/>
          <a:pathLst>
            <a:path>
              <a:moveTo>
                <a:pt x="0" y="9942"/>
              </a:moveTo>
              <a:lnTo>
                <a:pt x="62895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032276" y="1241811"/>
        <a:ext cx="31447" cy="31447"/>
      </dsp:txXfrm>
    </dsp:sp>
    <dsp:sp modelId="{E7EB14A9-01FE-467F-BCA1-563D3F392390}">
      <dsp:nvSpPr>
        <dsp:cNvPr id="0" name=""/>
        <dsp:cNvSpPr/>
      </dsp:nvSpPr>
      <dsp:spPr>
        <a:xfrm>
          <a:off x="3227585" y="1291208"/>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G</a:t>
          </a:r>
          <a:endParaRPr lang="en-US" sz="2900" kern="1200" dirty="0"/>
        </a:p>
      </dsp:txBody>
      <dsp:txXfrm>
        <a:off x="3240735" y="1304358"/>
        <a:ext cx="871629" cy="422664"/>
      </dsp:txXfrm>
    </dsp:sp>
    <dsp:sp modelId="{DABE8563-A86B-448D-8BB3-5A0CB2B9F7ED}">
      <dsp:nvSpPr>
        <dsp:cNvPr id="0" name=""/>
        <dsp:cNvSpPr/>
      </dsp:nvSpPr>
      <dsp:spPr>
        <a:xfrm rot="19457599">
          <a:off x="4083940" y="1376670"/>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1375554"/>
        <a:ext cx="22116" cy="22116"/>
      </dsp:txXfrm>
    </dsp:sp>
    <dsp:sp modelId="{C4B37A4E-3691-4268-86FA-605979B0755E}">
      <dsp:nvSpPr>
        <dsp:cNvPr id="0" name=""/>
        <dsp:cNvSpPr/>
      </dsp:nvSpPr>
      <dsp:spPr>
        <a:xfrm>
          <a:off x="4484687" y="1033053"/>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B</a:t>
          </a:r>
          <a:endParaRPr lang="en-US" sz="2900" kern="1200" dirty="0"/>
        </a:p>
      </dsp:txBody>
      <dsp:txXfrm>
        <a:off x="4497837" y="1046203"/>
        <a:ext cx="871629" cy="422664"/>
      </dsp:txXfrm>
    </dsp:sp>
    <dsp:sp modelId="{334A01F1-24DB-445A-B0CE-259DF79DA61A}">
      <dsp:nvSpPr>
        <dsp:cNvPr id="0" name=""/>
        <dsp:cNvSpPr/>
      </dsp:nvSpPr>
      <dsp:spPr>
        <a:xfrm rot="2142401">
          <a:off x="4083940" y="1634825"/>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1633709"/>
        <a:ext cx="22116" cy="22116"/>
      </dsp:txXfrm>
    </dsp:sp>
    <dsp:sp modelId="{B502EA4A-1AA6-4363-97E7-C16CDD4E470D}">
      <dsp:nvSpPr>
        <dsp:cNvPr id="0" name=""/>
        <dsp:cNvSpPr/>
      </dsp:nvSpPr>
      <dsp:spPr>
        <a:xfrm>
          <a:off x="4484687" y="1549362"/>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G</a:t>
          </a:r>
          <a:endParaRPr lang="en-US" sz="2900" kern="1200" dirty="0"/>
        </a:p>
      </dsp:txBody>
      <dsp:txXfrm>
        <a:off x="4497837" y="1562512"/>
        <a:ext cx="871629" cy="422664"/>
      </dsp:txXfrm>
    </dsp:sp>
    <dsp:sp modelId="{A4AD8A61-C652-4F82-82B4-61863BB6A3A5}">
      <dsp:nvSpPr>
        <dsp:cNvPr id="0" name=""/>
        <dsp:cNvSpPr/>
      </dsp:nvSpPr>
      <dsp:spPr>
        <a:xfrm rot="4249260">
          <a:off x="1244248" y="2538366"/>
          <a:ext cx="1093300" cy="19885"/>
        </a:xfrm>
        <a:custGeom>
          <a:avLst/>
          <a:gdLst/>
          <a:ahLst/>
          <a:cxnLst/>
          <a:rect l="0" t="0" r="0" b="0"/>
          <a:pathLst>
            <a:path>
              <a:moveTo>
                <a:pt x="0" y="9942"/>
              </a:moveTo>
              <a:lnTo>
                <a:pt x="1093300" y="994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763565" y="2520977"/>
        <a:ext cx="54665" cy="54665"/>
      </dsp:txXfrm>
    </dsp:sp>
    <dsp:sp modelId="{D8F57F2B-9A39-438D-BBCA-BD3345C8626D}">
      <dsp:nvSpPr>
        <dsp:cNvPr id="0" name=""/>
        <dsp:cNvSpPr/>
      </dsp:nvSpPr>
      <dsp:spPr>
        <a:xfrm>
          <a:off x="1970484" y="2840136"/>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G</a:t>
          </a:r>
          <a:endParaRPr lang="en-US" sz="2900" kern="1200" dirty="0"/>
        </a:p>
      </dsp:txBody>
      <dsp:txXfrm>
        <a:off x="1983634" y="2853286"/>
        <a:ext cx="871629" cy="422664"/>
      </dsp:txXfrm>
    </dsp:sp>
    <dsp:sp modelId="{88A2A702-1D94-4959-A8B7-F20EA0F6675B}">
      <dsp:nvSpPr>
        <dsp:cNvPr id="0" name=""/>
        <dsp:cNvSpPr/>
      </dsp:nvSpPr>
      <dsp:spPr>
        <a:xfrm rot="18289469">
          <a:off x="2733524" y="2796521"/>
          <a:ext cx="628951" cy="19885"/>
        </a:xfrm>
        <a:custGeom>
          <a:avLst/>
          <a:gdLst/>
          <a:ahLst/>
          <a:cxnLst/>
          <a:rect l="0" t="0" r="0" b="0"/>
          <a:pathLst>
            <a:path>
              <a:moveTo>
                <a:pt x="0" y="9942"/>
              </a:moveTo>
              <a:lnTo>
                <a:pt x="62895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032276" y="2790740"/>
        <a:ext cx="31447" cy="31447"/>
      </dsp:txXfrm>
    </dsp:sp>
    <dsp:sp modelId="{C9D819E7-9B87-4D10-8D8E-0BEC39BE7687}">
      <dsp:nvSpPr>
        <dsp:cNvPr id="0" name=""/>
        <dsp:cNvSpPr/>
      </dsp:nvSpPr>
      <dsp:spPr>
        <a:xfrm>
          <a:off x="3227585" y="2323827"/>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B</a:t>
          </a:r>
          <a:endParaRPr lang="en-US" sz="2900" kern="1200" dirty="0"/>
        </a:p>
      </dsp:txBody>
      <dsp:txXfrm>
        <a:off x="3240735" y="2336977"/>
        <a:ext cx="871629" cy="422664"/>
      </dsp:txXfrm>
    </dsp:sp>
    <dsp:sp modelId="{C501D72B-A833-447E-A11C-B36BC533751F}">
      <dsp:nvSpPr>
        <dsp:cNvPr id="0" name=""/>
        <dsp:cNvSpPr/>
      </dsp:nvSpPr>
      <dsp:spPr>
        <a:xfrm rot="19457599">
          <a:off x="4083940" y="2409289"/>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2408174"/>
        <a:ext cx="22116" cy="22116"/>
      </dsp:txXfrm>
    </dsp:sp>
    <dsp:sp modelId="{C76382F7-F4C6-49B0-B294-867C064532B6}">
      <dsp:nvSpPr>
        <dsp:cNvPr id="0" name=""/>
        <dsp:cNvSpPr/>
      </dsp:nvSpPr>
      <dsp:spPr>
        <a:xfrm>
          <a:off x="4484687" y="2065672"/>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B</a:t>
          </a:r>
          <a:endParaRPr lang="en-US" sz="2900" kern="1200" dirty="0"/>
        </a:p>
      </dsp:txBody>
      <dsp:txXfrm>
        <a:off x="4497837" y="2078822"/>
        <a:ext cx="871629" cy="422664"/>
      </dsp:txXfrm>
    </dsp:sp>
    <dsp:sp modelId="{9F959ED2-62FD-4DD2-A121-C245B0DCF0EA}">
      <dsp:nvSpPr>
        <dsp:cNvPr id="0" name=""/>
        <dsp:cNvSpPr/>
      </dsp:nvSpPr>
      <dsp:spPr>
        <a:xfrm rot="2142401">
          <a:off x="4083940" y="2667444"/>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2666328"/>
        <a:ext cx="22116" cy="22116"/>
      </dsp:txXfrm>
    </dsp:sp>
    <dsp:sp modelId="{749EE974-427F-464A-A81C-393EF9846A83}">
      <dsp:nvSpPr>
        <dsp:cNvPr id="0" name=""/>
        <dsp:cNvSpPr/>
      </dsp:nvSpPr>
      <dsp:spPr>
        <a:xfrm>
          <a:off x="4484687" y="2581981"/>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G</a:t>
          </a:r>
          <a:endParaRPr lang="en-US" sz="2900" kern="1200" dirty="0"/>
        </a:p>
      </dsp:txBody>
      <dsp:txXfrm>
        <a:off x="4497837" y="2595131"/>
        <a:ext cx="871629" cy="422664"/>
      </dsp:txXfrm>
    </dsp:sp>
    <dsp:sp modelId="{16262233-D68F-4DF8-84C7-BF3A1A589EA2}">
      <dsp:nvSpPr>
        <dsp:cNvPr id="0" name=""/>
        <dsp:cNvSpPr/>
      </dsp:nvSpPr>
      <dsp:spPr>
        <a:xfrm rot="3310531">
          <a:off x="2733524" y="3312831"/>
          <a:ext cx="628951" cy="19885"/>
        </a:xfrm>
        <a:custGeom>
          <a:avLst/>
          <a:gdLst/>
          <a:ahLst/>
          <a:cxnLst/>
          <a:rect l="0" t="0" r="0" b="0"/>
          <a:pathLst>
            <a:path>
              <a:moveTo>
                <a:pt x="0" y="9942"/>
              </a:moveTo>
              <a:lnTo>
                <a:pt x="62895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3032276" y="3307050"/>
        <a:ext cx="31447" cy="31447"/>
      </dsp:txXfrm>
    </dsp:sp>
    <dsp:sp modelId="{D72DBABA-2E0B-4DAF-97AF-039B514B180D}">
      <dsp:nvSpPr>
        <dsp:cNvPr id="0" name=""/>
        <dsp:cNvSpPr/>
      </dsp:nvSpPr>
      <dsp:spPr>
        <a:xfrm>
          <a:off x="3227585" y="3356446"/>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G</a:t>
          </a:r>
          <a:endParaRPr lang="en-US" sz="2900" kern="1200" dirty="0"/>
        </a:p>
      </dsp:txBody>
      <dsp:txXfrm>
        <a:off x="3240735" y="3369596"/>
        <a:ext cx="871629" cy="422664"/>
      </dsp:txXfrm>
    </dsp:sp>
    <dsp:sp modelId="{FC5D4837-2FD7-4E7E-9591-7CAF695B3AAD}">
      <dsp:nvSpPr>
        <dsp:cNvPr id="0" name=""/>
        <dsp:cNvSpPr/>
      </dsp:nvSpPr>
      <dsp:spPr>
        <a:xfrm rot="19457599">
          <a:off x="4083940" y="3441908"/>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3440793"/>
        <a:ext cx="22116" cy="22116"/>
      </dsp:txXfrm>
    </dsp:sp>
    <dsp:sp modelId="{5DBEFD12-BCCE-46B7-97FE-13BC00F6B2C8}">
      <dsp:nvSpPr>
        <dsp:cNvPr id="0" name=""/>
        <dsp:cNvSpPr/>
      </dsp:nvSpPr>
      <dsp:spPr>
        <a:xfrm>
          <a:off x="4484687" y="3098291"/>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B</a:t>
          </a:r>
          <a:endParaRPr lang="en-US" sz="2900" kern="1200" dirty="0"/>
        </a:p>
      </dsp:txBody>
      <dsp:txXfrm>
        <a:off x="4497837" y="3111441"/>
        <a:ext cx="871629" cy="422664"/>
      </dsp:txXfrm>
    </dsp:sp>
    <dsp:sp modelId="{F820B538-579F-4ABD-B23C-621874E9DB7F}">
      <dsp:nvSpPr>
        <dsp:cNvPr id="0" name=""/>
        <dsp:cNvSpPr/>
      </dsp:nvSpPr>
      <dsp:spPr>
        <a:xfrm rot="2142401">
          <a:off x="4083940" y="3700063"/>
          <a:ext cx="442321" cy="19885"/>
        </a:xfrm>
        <a:custGeom>
          <a:avLst/>
          <a:gdLst/>
          <a:ahLst/>
          <a:cxnLst/>
          <a:rect l="0" t="0" r="0" b="0"/>
          <a:pathLst>
            <a:path>
              <a:moveTo>
                <a:pt x="0" y="9942"/>
              </a:moveTo>
              <a:lnTo>
                <a:pt x="442321" y="99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4294043" y="3698948"/>
        <a:ext cx="22116" cy="22116"/>
      </dsp:txXfrm>
    </dsp:sp>
    <dsp:sp modelId="{778A1EF0-DC3F-4625-A48C-0BB436595785}">
      <dsp:nvSpPr>
        <dsp:cNvPr id="0" name=""/>
        <dsp:cNvSpPr/>
      </dsp:nvSpPr>
      <dsp:spPr>
        <a:xfrm>
          <a:off x="4484687" y="3614601"/>
          <a:ext cx="897929" cy="44896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smtClean="0"/>
            <a:t>G</a:t>
          </a:r>
          <a:endParaRPr lang="en-US" sz="2900" kern="1200" dirty="0"/>
        </a:p>
      </dsp:txBody>
      <dsp:txXfrm>
        <a:off x="4497837" y="3627751"/>
        <a:ext cx="871629" cy="4226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DB7A25-BA99-4BF0-955D-3F06BBAB4AFE}">
      <dsp:nvSpPr>
        <dsp:cNvPr id="0" name=""/>
        <dsp:cNvSpPr/>
      </dsp:nvSpPr>
      <dsp:spPr>
        <a:xfrm>
          <a:off x="261712" y="1827504"/>
          <a:ext cx="577714" cy="288857"/>
        </a:xfrm>
        <a:prstGeom prst="roundRect">
          <a:avLst>
            <a:gd name="adj" fmla="val 10000"/>
          </a:avLst>
        </a:prstGeom>
        <a:no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a:lnSpc>
              <a:spcPct val="90000"/>
            </a:lnSpc>
            <a:spcBef>
              <a:spcPct val="0"/>
            </a:spcBef>
            <a:spcAft>
              <a:spcPct val="35000"/>
            </a:spcAft>
          </a:pPr>
          <a:endParaRPr lang="en-US" sz="1700" kern="1200" dirty="0">
            <a:noFill/>
          </a:endParaRPr>
        </a:p>
      </dsp:txBody>
      <dsp:txXfrm>
        <a:off x="270172" y="1835964"/>
        <a:ext cx="560794" cy="271937"/>
      </dsp:txXfrm>
    </dsp:sp>
    <dsp:sp modelId="{8F7F507B-E2DE-49E3-8524-77F1042A2860}">
      <dsp:nvSpPr>
        <dsp:cNvPr id="0" name=""/>
        <dsp:cNvSpPr/>
      </dsp:nvSpPr>
      <dsp:spPr>
        <a:xfrm rot="17741860">
          <a:off x="526237" y="1467062"/>
          <a:ext cx="1105941" cy="13183"/>
        </a:xfrm>
        <a:custGeom>
          <a:avLst/>
          <a:gdLst/>
          <a:ahLst/>
          <a:cxnLst/>
          <a:rect l="0" t="0" r="0" b="0"/>
          <a:pathLst>
            <a:path>
              <a:moveTo>
                <a:pt x="0" y="6591"/>
              </a:moveTo>
              <a:lnTo>
                <a:pt x="1105941" y="659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051559" y="1446005"/>
        <a:ext cx="55297" cy="55297"/>
      </dsp:txXfrm>
    </dsp:sp>
    <dsp:sp modelId="{96A3E5DD-BA63-488B-8A7A-80DF310FA680}">
      <dsp:nvSpPr>
        <dsp:cNvPr id="0" name=""/>
        <dsp:cNvSpPr/>
      </dsp:nvSpPr>
      <dsp:spPr>
        <a:xfrm>
          <a:off x="1318988" y="830946"/>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H</a:t>
          </a:r>
          <a:endParaRPr lang="en-US" sz="1800" kern="1200" dirty="0"/>
        </a:p>
      </dsp:txBody>
      <dsp:txXfrm>
        <a:off x="1327448" y="839406"/>
        <a:ext cx="560794" cy="271937"/>
      </dsp:txXfrm>
    </dsp:sp>
    <dsp:sp modelId="{3F25EDEB-8BC3-4D55-83B4-98055EF92B7F}">
      <dsp:nvSpPr>
        <dsp:cNvPr id="0" name=""/>
        <dsp:cNvSpPr/>
      </dsp:nvSpPr>
      <dsp:spPr>
        <a:xfrm rot="19216656">
          <a:off x="1746708" y="553550"/>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527655"/>
        <a:ext cx="64974" cy="64974"/>
      </dsp:txXfrm>
    </dsp:sp>
    <dsp:sp modelId="{BBB62A45-3CC6-489B-BC03-B5C0FC745C3A}">
      <dsp:nvSpPr>
        <dsp:cNvPr id="0" name=""/>
        <dsp:cNvSpPr/>
      </dsp:nvSpPr>
      <dsp:spPr>
        <a:xfrm>
          <a:off x="2896207" y="481"/>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1</a:t>
          </a:r>
          <a:endParaRPr lang="en-US" sz="1800" kern="1200" dirty="0"/>
        </a:p>
      </dsp:txBody>
      <dsp:txXfrm>
        <a:off x="2904667" y="8941"/>
        <a:ext cx="560794" cy="271937"/>
      </dsp:txXfrm>
    </dsp:sp>
    <dsp:sp modelId="{7641C91C-37CF-42D6-AF5A-74E1D650FE04}">
      <dsp:nvSpPr>
        <dsp:cNvPr id="0" name=""/>
        <dsp:cNvSpPr/>
      </dsp:nvSpPr>
      <dsp:spPr>
        <a:xfrm rot="20010153">
          <a:off x="1838044" y="719643"/>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698315"/>
        <a:ext cx="55841" cy="55841"/>
      </dsp:txXfrm>
    </dsp:sp>
    <dsp:sp modelId="{B73C6CD1-4004-4A0E-975E-8A81B07303D6}">
      <dsp:nvSpPr>
        <dsp:cNvPr id="0" name=""/>
        <dsp:cNvSpPr/>
      </dsp:nvSpPr>
      <dsp:spPr>
        <a:xfrm>
          <a:off x="2896207" y="332667"/>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2</a:t>
          </a:r>
          <a:endParaRPr lang="en-US" sz="1800" kern="1200" dirty="0"/>
        </a:p>
      </dsp:txBody>
      <dsp:txXfrm>
        <a:off x="2904667" y="341127"/>
        <a:ext cx="560794" cy="271937"/>
      </dsp:txXfrm>
    </dsp:sp>
    <dsp:sp modelId="{B73E2094-01F5-4C8C-8388-9957B8357D72}">
      <dsp:nvSpPr>
        <dsp:cNvPr id="0" name=""/>
        <dsp:cNvSpPr/>
      </dsp:nvSpPr>
      <dsp:spPr>
        <a:xfrm rot="21033904">
          <a:off x="1889849" y="885736"/>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866998"/>
        <a:ext cx="50660" cy="50660"/>
      </dsp:txXfrm>
    </dsp:sp>
    <dsp:sp modelId="{CD136774-FEB5-4AE0-BE75-45DDC5295C3C}">
      <dsp:nvSpPr>
        <dsp:cNvPr id="0" name=""/>
        <dsp:cNvSpPr/>
      </dsp:nvSpPr>
      <dsp:spPr>
        <a:xfrm>
          <a:off x="2896207" y="664853"/>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3</a:t>
          </a:r>
          <a:endParaRPr lang="en-US" sz="1800" kern="1200" dirty="0"/>
        </a:p>
      </dsp:txBody>
      <dsp:txXfrm>
        <a:off x="2904667" y="673313"/>
        <a:ext cx="560794" cy="271937"/>
      </dsp:txXfrm>
    </dsp:sp>
    <dsp:sp modelId="{0A50ACCB-C13E-4618-A843-5506E14BFFCD}">
      <dsp:nvSpPr>
        <dsp:cNvPr id="0" name=""/>
        <dsp:cNvSpPr/>
      </dsp:nvSpPr>
      <dsp:spPr>
        <a:xfrm rot="566096">
          <a:off x="1889849" y="1051829"/>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1033091"/>
        <a:ext cx="50660" cy="50660"/>
      </dsp:txXfrm>
    </dsp:sp>
    <dsp:sp modelId="{E7EB14A9-01FE-467F-BCA1-563D3F392390}">
      <dsp:nvSpPr>
        <dsp:cNvPr id="0" name=""/>
        <dsp:cNvSpPr/>
      </dsp:nvSpPr>
      <dsp:spPr>
        <a:xfrm>
          <a:off x="2896207" y="997039"/>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4</a:t>
          </a:r>
          <a:endParaRPr lang="en-US" sz="1800" kern="1200" dirty="0"/>
        </a:p>
      </dsp:txBody>
      <dsp:txXfrm>
        <a:off x="2904667" y="1005499"/>
        <a:ext cx="560794" cy="271937"/>
      </dsp:txXfrm>
    </dsp:sp>
    <dsp:sp modelId="{DABE8563-A86B-448D-8BB3-5A0CB2B9F7ED}">
      <dsp:nvSpPr>
        <dsp:cNvPr id="0" name=""/>
        <dsp:cNvSpPr/>
      </dsp:nvSpPr>
      <dsp:spPr>
        <a:xfrm rot="1589847">
          <a:off x="1838044" y="1217922"/>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1196594"/>
        <a:ext cx="55841" cy="55841"/>
      </dsp:txXfrm>
    </dsp:sp>
    <dsp:sp modelId="{C4B37A4E-3691-4268-86FA-605979B0755E}">
      <dsp:nvSpPr>
        <dsp:cNvPr id="0" name=""/>
        <dsp:cNvSpPr/>
      </dsp:nvSpPr>
      <dsp:spPr>
        <a:xfrm>
          <a:off x="2896207" y="1329225"/>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5</a:t>
          </a:r>
          <a:endParaRPr lang="en-US" sz="1800" kern="1200" dirty="0"/>
        </a:p>
      </dsp:txBody>
      <dsp:txXfrm>
        <a:off x="2904667" y="1337685"/>
        <a:ext cx="560794" cy="271937"/>
      </dsp:txXfrm>
    </dsp:sp>
    <dsp:sp modelId="{334A01F1-24DB-445A-B0CE-259DF79DA61A}">
      <dsp:nvSpPr>
        <dsp:cNvPr id="0" name=""/>
        <dsp:cNvSpPr/>
      </dsp:nvSpPr>
      <dsp:spPr>
        <a:xfrm rot="2383344">
          <a:off x="1746708" y="1384015"/>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1358120"/>
        <a:ext cx="64974" cy="64974"/>
      </dsp:txXfrm>
    </dsp:sp>
    <dsp:sp modelId="{B502EA4A-1AA6-4363-97E7-C16CDD4E470D}">
      <dsp:nvSpPr>
        <dsp:cNvPr id="0" name=""/>
        <dsp:cNvSpPr/>
      </dsp:nvSpPr>
      <dsp:spPr>
        <a:xfrm>
          <a:off x="2896207" y="1661411"/>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6</a:t>
          </a:r>
          <a:endParaRPr lang="en-US" sz="1800" kern="1200" dirty="0"/>
        </a:p>
      </dsp:txBody>
      <dsp:txXfrm>
        <a:off x="2904667" y="1669871"/>
        <a:ext cx="560794" cy="271937"/>
      </dsp:txXfrm>
    </dsp:sp>
    <dsp:sp modelId="{A4AD8A61-C652-4F82-82B4-61863BB6A3A5}">
      <dsp:nvSpPr>
        <dsp:cNvPr id="0" name=""/>
        <dsp:cNvSpPr/>
      </dsp:nvSpPr>
      <dsp:spPr>
        <a:xfrm rot="3858140">
          <a:off x="526237" y="2463620"/>
          <a:ext cx="1105941" cy="13183"/>
        </a:xfrm>
        <a:custGeom>
          <a:avLst/>
          <a:gdLst/>
          <a:ahLst/>
          <a:cxnLst/>
          <a:rect l="0" t="0" r="0" b="0"/>
          <a:pathLst>
            <a:path>
              <a:moveTo>
                <a:pt x="0" y="6591"/>
              </a:moveTo>
              <a:lnTo>
                <a:pt x="1105941" y="659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051559" y="2442563"/>
        <a:ext cx="55297" cy="55297"/>
      </dsp:txXfrm>
    </dsp:sp>
    <dsp:sp modelId="{D8F57F2B-9A39-438D-BBCA-BD3345C8626D}">
      <dsp:nvSpPr>
        <dsp:cNvPr id="0" name=""/>
        <dsp:cNvSpPr/>
      </dsp:nvSpPr>
      <dsp:spPr>
        <a:xfrm>
          <a:off x="1318988" y="2824062"/>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T</a:t>
          </a:r>
          <a:endParaRPr lang="en-US" sz="1800" kern="1200" dirty="0"/>
        </a:p>
      </dsp:txBody>
      <dsp:txXfrm>
        <a:off x="1327448" y="2832522"/>
        <a:ext cx="560794" cy="271937"/>
      </dsp:txXfrm>
    </dsp:sp>
    <dsp:sp modelId="{88A2A702-1D94-4959-A8B7-F20EA0F6675B}">
      <dsp:nvSpPr>
        <dsp:cNvPr id="0" name=""/>
        <dsp:cNvSpPr/>
      </dsp:nvSpPr>
      <dsp:spPr>
        <a:xfrm rot="19216656">
          <a:off x="1746708" y="2546666"/>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2520771"/>
        <a:ext cx="64974" cy="64974"/>
      </dsp:txXfrm>
    </dsp:sp>
    <dsp:sp modelId="{C9D819E7-9B87-4D10-8D8E-0BEC39BE7687}">
      <dsp:nvSpPr>
        <dsp:cNvPr id="0" name=""/>
        <dsp:cNvSpPr/>
      </dsp:nvSpPr>
      <dsp:spPr>
        <a:xfrm>
          <a:off x="2896207" y="1993597"/>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1</a:t>
          </a:r>
          <a:endParaRPr lang="en-US" sz="1800" kern="1200" dirty="0"/>
        </a:p>
      </dsp:txBody>
      <dsp:txXfrm>
        <a:off x="2904667" y="2002057"/>
        <a:ext cx="560794" cy="271937"/>
      </dsp:txXfrm>
    </dsp:sp>
    <dsp:sp modelId="{C501D72B-A833-447E-A11C-B36BC533751F}">
      <dsp:nvSpPr>
        <dsp:cNvPr id="0" name=""/>
        <dsp:cNvSpPr/>
      </dsp:nvSpPr>
      <dsp:spPr>
        <a:xfrm rot="20010153">
          <a:off x="1838044" y="2712759"/>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2691430"/>
        <a:ext cx="55841" cy="55841"/>
      </dsp:txXfrm>
    </dsp:sp>
    <dsp:sp modelId="{C76382F7-F4C6-49B0-B294-867C064532B6}">
      <dsp:nvSpPr>
        <dsp:cNvPr id="0" name=""/>
        <dsp:cNvSpPr/>
      </dsp:nvSpPr>
      <dsp:spPr>
        <a:xfrm>
          <a:off x="2896207" y="2325783"/>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2</a:t>
          </a:r>
          <a:endParaRPr lang="en-US" sz="1800" kern="1200" dirty="0"/>
        </a:p>
      </dsp:txBody>
      <dsp:txXfrm>
        <a:off x="2904667" y="2334243"/>
        <a:ext cx="560794" cy="271937"/>
      </dsp:txXfrm>
    </dsp:sp>
    <dsp:sp modelId="{9F959ED2-62FD-4DD2-A121-C245B0DCF0EA}">
      <dsp:nvSpPr>
        <dsp:cNvPr id="0" name=""/>
        <dsp:cNvSpPr/>
      </dsp:nvSpPr>
      <dsp:spPr>
        <a:xfrm rot="21033904">
          <a:off x="1889849" y="2878852"/>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2860114"/>
        <a:ext cx="50660" cy="50660"/>
      </dsp:txXfrm>
    </dsp:sp>
    <dsp:sp modelId="{749EE974-427F-464A-A81C-393EF9846A83}">
      <dsp:nvSpPr>
        <dsp:cNvPr id="0" name=""/>
        <dsp:cNvSpPr/>
      </dsp:nvSpPr>
      <dsp:spPr>
        <a:xfrm>
          <a:off x="2896207" y="2657969"/>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3</a:t>
          </a:r>
          <a:endParaRPr lang="en-US" sz="1800" kern="1200" dirty="0"/>
        </a:p>
      </dsp:txBody>
      <dsp:txXfrm>
        <a:off x="2904667" y="2666429"/>
        <a:ext cx="560794" cy="271937"/>
      </dsp:txXfrm>
    </dsp:sp>
    <dsp:sp modelId="{16262233-D68F-4DF8-84C7-BF3A1A589EA2}">
      <dsp:nvSpPr>
        <dsp:cNvPr id="0" name=""/>
        <dsp:cNvSpPr/>
      </dsp:nvSpPr>
      <dsp:spPr>
        <a:xfrm rot="566096">
          <a:off x="1889849" y="3044945"/>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3026207"/>
        <a:ext cx="50660" cy="50660"/>
      </dsp:txXfrm>
    </dsp:sp>
    <dsp:sp modelId="{D72DBABA-2E0B-4DAF-97AF-039B514B180D}">
      <dsp:nvSpPr>
        <dsp:cNvPr id="0" name=""/>
        <dsp:cNvSpPr/>
      </dsp:nvSpPr>
      <dsp:spPr>
        <a:xfrm>
          <a:off x="2896207" y="2990155"/>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4</a:t>
          </a:r>
          <a:endParaRPr lang="en-US" sz="1800" kern="1200" dirty="0"/>
        </a:p>
      </dsp:txBody>
      <dsp:txXfrm>
        <a:off x="2904667" y="2998615"/>
        <a:ext cx="560794" cy="271937"/>
      </dsp:txXfrm>
    </dsp:sp>
    <dsp:sp modelId="{FC5D4837-2FD7-4E7E-9591-7CAF695B3AAD}">
      <dsp:nvSpPr>
        <dsp:cNvPr id="0" name=""/>
        <dsp:cNvSpPr/>
      </dsp:nvSpPr>
      <dsp:spPr>
        <a:xfrm rot="1589847">
          <a:off x="1838044" y="3211038"/>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3189709"/>
        <a:ext cx="55841" cy="55841"/>
      </dsp:txXfrm>
    </dsp:sp>
    <dsp:sp modelId="{5DBEFD12-BCCE-46B7-97FE-13BC00F6B2C8}">
      <dsp:nvSpPr>
        <dsp:cNvPr id="0" name=""/>
        <dsp:cNvSpPr/>
      </dsp:nvSpPr>
      <dsp:spPr>
        <a:xfrm>
          <a:off x="2896207" y="3322341"/>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5</a:t>
          </a:r>
          <a:endParaRPr lang="en-US" sz="1800" kern="1200" dirty="0"/>
        </a:p>
      </dsp:txBody>
      <dsp:txXfrm>
        <a:off x="2904667" y="3330801"/>
        <a:ext cx="560794" cy="271937"/>
      </dsp:txXfrm>
    </dsp:sp>
    <dsp:sp modelId="{F820B538-579F-4ABD-B23C-621874E9DB7F}">
      <dsp:nvSpPr>
        <dsp:cNvPr id="0" name=""/>
        <dsp:cNvSpPr/>
      </dsp:nvSpPr>
      <dsp:spPr>
        <a:xfrm rot="2383344">
          <a:off x="1746708" y="3377131"/>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3351236"/>
        <a:ext cx="64974" cy="64974"/>
      </dsp:txXfrm>
    </dsp:sp>
    <dsp:sp modelId="{778A1EF0-DC3F-4625-A48C-0BB436595785}">
      <dsp:nvSpPr>
        <dsp:cNvPr id="0" name=""/>
        <dsp:cNvSpPr/>
      </dsp:nvSpPr>
      <dsp:spPr>
        <a:xfrm>
          <a:off x="2896207" y="3654527"/>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6</a:t>
          </a:r>
          <a:endParaRPr lang="en-US" sz="1800" kern="1200" dirty="0"/>
        </a:p>
      </dsp:txBody>
      <dsp:txXfrm>
        <a:off x="2904667" y="3662987"/>
        <a:ext cx="560794" cy="271937"/>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DB7A25-BA99-4BF0-955D-3F06BBAB4AFE}">
      <dsp:nvSpPr>
        <dsp:cNvPr id="0" name=""/>
        <dsp:cNvSpPr/>
      </dsp:nvSpPr>
      <dsp:spPr>
        <a:xfrm>
          <a:off x="261712" y="1827504"/>
          <a:ext cx="577714" cy="288857"/>
        </a:xfrm>
        <a:prstGeom prst="roundRect">
          <a:avLst>
            <a:gd name="adj" fmla="val 10000"/>
          </a:avLst>
        </a:prstGeom>
        <a:no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a:lnSpc>
              <a:spcPct val="90000"/>
            </a:lnSpc>
            <a:spcBef>
              <a:spcPct val="0"/>
            </a:spcBef>
            <a:spcAft>
              <a:spcPct val="35000"/>
            </a:spcAft>
          </a:pPr>
          <a:endParaRPr lang="en-US" sz="1700" kern="1200" dirty="0">
            <a:noFill/>
          </a:endParaRPr>
        </a:p>
      </dsp:txBody>
      <dsp:txXfrm>
        <a:off x="270172" y="1835964"/>
        <a:ext cx="560794" cy="271937"/>
      </dsp:txXfrm>
    </dsp:sp>
    <dsp:sp modelId="{8F7F507B-E2DE-49E3-8524-77F1042A2860}">
      <dsp:nvSpPr>
        <dsp:cNvPr id="0" name=""/>
        <dsp:cNvSpPr/>
      </dsp:nvSpPr>
      <dsp:spPr>
        <a:xfrm rot="17741860">
          <a:off x="526237" y="1467062"/>
          <a:ext cx="1105941" cy="13183"/>
        </a:xfrm>
        <a:custGeom>
          <a:avLst/>
          <a:gdLst/>
          <a:ahLst/>
          <a:cxnLst/>
          <a:rect l="0" t="0" r="0" b="0"/>
          <a:pathLst>
            <a:path>
              <a:moveTo>
                <a:pt x="0" y="6591"/>
              </a:moveTo>
              <a:lnTo>
                <a:pt x="1105941" y="659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051559" y="1446005"/>
        <a:ext cx="55297" cy="55297"/>
      </dsp:txXfrm>
    </dsp:sp>
    <dsp:sp modelId="{96A3E5DD-BA63-488B-8A7A-80DF310FA680}">
      <dsp:nvSpPr>
        <dsp:cNvPr id="0" name=""/>
        <dsp:cNvSpPr/>
      </dsp:nvSpPr>
      <dsp:spPr>
        <a:xfrm>
          <a:off x="1318988" y="830946"/>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H</a:t>
          </a:r>
          <a:endParaRPr lang="en-US" sz="1800" kern="1200" dirty="0"/>
        </a:p>
      </dsp:txBody>
      <dsp:txXfrm>
        <a:off x="1327448" y="839406"/>
        <a:ext cx="560794" cy="271937"/>
      </dsp:txXfrm>
    </dsp:sp>
    <dsp:sp modelId="{3F25EDEB-8BC3-4D55-83B4-98055EF92B7F}">
      <dsp:nvSpPr>
        <dsp:cNvPr id="0" name=""/>
        <dsp:cNvSpPr/>
      </dsp:nvSpPr>
      <dsp:spPr>
        <a:xfrm rot="19216656">
          <a:off x="1746708" y="553550"/>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527655"/>
        <a:ext cx="64974" cy="64974"/>
      </dsp:txXfrm>
    </dsp:sp>
    <dsp:sp modelId="{BBB62A45-3CC6-489B-BC03-B5C0FC745C3A}">
      <dsp:nvSpPr>
        <dsp:cNvPr id="0" name=""/>
        <dsp:cNvSpPr/>
      </dsp:nvSpPr>
      <dsp:spPr>
        <a:xfrm>
          <a:off x="2896207" y="481"/>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1</a:t>
          </a:r>
          <a:endParaRPr lang="en-US" sz="1800" kern="1200" dirty="0"/>
        </a:p>
      </dsp:txBody>
      <dsp:txXfrm>
        <a:off x="2904667" y="8941"/>
        <a:ext cx="560794" cy="271937"/>
      </dsp:txXfrm>
    </dsp:sp>
    <dsp:sp modelId="{7641C91C-37CF-42D6-AF5A-74E1D650FE04}">
      <dsp:nvSpPr>
        <dsp:cNvPr id="0" name=""/>
        <dsp:cNvSpPr/>
      </dsp:nvSpPr>
      <dsp:spPr>
        <a:xfrm rot="20010153">
          <a:off x="1838044" y="719643"/>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698315"/>
        <a:ext cx="55841" cy="55841"/>
      </dsp:txXfrm>
    </dsp:sp>
    <dsp:sp modelId="{B73C6CD1-4004-4A0E-975E-8A81B07303D6}">
      <dsp:nvSpPr>
        <dsp:cNvPr id="0" name=""/>
        <dsp:cNvSpPr/>
      </dsp:nvSpPr>
      <dsp:spPr>
        <a:xfrm>
          <a:off x="2896207" y="332667"/>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2</a:t>
          </a:r>
          <a:endParaRPr lang="en-US" sz="1800" kern="1200" dirty="0"/>
        </a:p>
      </dsp:txBody>
      <dsp:txXfrm>
        <a:off x="2904667" y="341127"/>
        <a:ext cx="560794" cy="271937"/>
      </dsp:txXfrm>
    </dsp:sp>
    <dsp:sp modelId="{B73E2094-01F5-4C8C-8388-9957B8357D72}">
      <dsp:nvSpPr>
        <dsp:cNvPr id="0" name=""/>
        <dsp:cNvSpPr/>
      </dsp:nvSpPr>
      <dsp:spPr>
        <a:xfrm rot="21033904">
          <a:off x="1889849" y="885736"/>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866998"/>
        <a:ext cx="50660" cy="50660"/>
      </dsp:txXfrm>
    </dsp:sp>
    <dsp:sp modelId="{CD136774-FEB5-4AE0-BE75-45DDC5295C3C}">
      <dsp:nvSpPr>
        <dsp:cNvPr id="0" name=""/>
        <dsp:cNvSpPr/>
      </dsp:nvSpPr>
      <dsp:spPr>
        <a:xfrm>
          <a:off x="2896207" y="664853"/>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3</a:t>
          </a:r>
          <a:endParaRPr lang="en-US" sz="1800" kern="1200" dirty="0"/>
        </a:p>
      </dsp:txBody>
      <dsp:txXfrm>
        <a:off x="2904667" y="673313"/>
        <a:ext cx="560794" cy="271937"/>
      </dsp:txXfrm>
    </dsp:sp>
    <dsp:sp modelId="{0A50ACCB-C13E-4618-A843-5506E14BFFCD}">
      <dsp:nvSpPr>
        <dsp:cNvPr id="0" name=""/>
        <dsp:cNvSpPr/>
      </dsp:nvSpPr>
      <dsp:spPr>
        <a:xfrm rot="566096">
          <a:off x="1889849" y="1051829"/>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1033091"/>
        <a:ext cx="50660" cy="50660"/>
      </dsp:txXfrm>
    </dsp:sp>
    <dsp:sp modelId="{E7EB14A9-01FE-467F-BCA1-563D3F392390}">
      <dsp:nvSpPr>
        <dsp:cNvPr id="0" name=""/>
        <dsp:cNvSpPr/>
      </dsp:nvSpPr>
      <dsp:spPr>
        <a:xfrm>
          <a:off x="2896207" y="997039"/>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4</a:t>
          </a:r>
          <a:endParaRPr lang="en-US" sz="1800" kern="1200" dirty="0"/>
        </a:p>
      </dsp:txBody>
      <dsp:txXfrm>
        <a:off x="2904667" y="1005499"/>
        <a:ext cx="560794" cy="271937"/>
      </dsp:txXfrm>
    </dsp:sp>
    <dsp:sp modelId="{DABE8563-A86B-448D-8BB3-5A0CB2B9F7ED}">
      <dsp:nvSpPr>
        <dsp:cNvPr id="0" name=""/>
        <dsp:cNvSpPr/>
      </dsp:nvSpPr>
      <dsp:spPr>
        <a:xfrm rot="1589847">
          <a:off x="1838044" y="1217922"/>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1196594"/>
        <a:ext cx="55841" cy="55841"/>
      </dsp:txXfrm>
    </dsp:sp>
    <dsp:sp modelId="{C4B37A4E-3691-4268-86FA-605979B0755E}">
      <dsp:nvSpPr>
        <dsp:cNvPr id="0" name=""/>
        <dsp:cNvSpPr/>
      </dsp:nvSpPr>
      <dsp:spPr>
        <a:xfrm>
          <a:off x="2896207" y="1329225"/>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5</a:t>
          </a:r>
          <a:endParaRPr lang="en-US" sz="1800" kern="1200" dirty="0"/>
        </a:p>
      </dsp:txBody>
      <dsp:txXfrm>
        <a:off x="2904667" y="1337685"/>
        <a:ext cx="560794" cy="271937"/>
      </dsp:txXfrm>
    </dsp:sp>
    <dsp:sp modelId="{334A01F1-24DB-445A-B0CE-259DF79DA61A}">
      <dsp:nvSpPr>
        <dsp:cNvPr id="0" name=""/>
        <dsp:cNvSpPr/>
      </dsp:nvSpPr>
      <dsp:spPr>
        <a:xfrm rot="2383344">
          <a:off x="1746708" y="1384015"/>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1358120"/>
        <a:ext cx="64974" cy="64974"/>
      </dsp:txXfrm>
    </dsp:sp>
    <dsp:sp modelId="{B502EA4A-1AA6-4363-97E7-C16CDD4E470D}">
      <dsp:nvSpPr>
        <dsp:cNvPr id="0" name=""/>
        <dsp:cNvSpPr/>
      </dsp:nvSpPr>
      <dsp:spPr>
        <a:xfrm>
          <a:off x="2896207" y="1661411"/>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6</a:t>
          </a:r>
          <a:endParaRPr lang="en-US" sz="1800" kern="1200" dirty="0"/>
        </a:p>
      </dsp:txBody>
      <dsp:txXfrm>
        <a:off x="2904667" y="1669871"/>
        <a:ext cx="560794" cy="271937"/>
      </dsp:txXfrm>
    </dsp:sp>
    <dsp:sp modelId="{A4AD8A61-C652-4F82-82B4-61863BB6A3A5}">
      <dsp:nvSpPr>
        <dsp:cNvPr id="0" name=""/>
        <dsp:cNvSpPr/>
      </dsp:nvSpPr>
      <dsp:spPr>
        <a:xfrm rot="3858140">
          <a:off x="526237" y="2463620"/>
          <a:ext cx="1105941" cy="13183"/>
        </a:xfrm>
        <a:custGeom>
          <a:avLst/>
          <a:gdLst/>
          <a:ahLst/>
          <a:cxnLst/>
          <a:rect l="0" t="0" r="0" b="0"/>
          <a:pathLst>
            <a:path>
              <a:moveTo>
                <a:pt x="0" y="6591"/>
              </a:moveTo>
              <a:lnTo>
                <a:pt x="1105941" y="659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1051559" y="2442563"/>
        <a:ext cx="55297" cy="55297"/>
      </dsp:txXfrm>
    </dsp:sp>
    <dsp:sp modelId="{D8F57F2B-9A39-438D-BBCA-BD3345C8626D}">
      <dsp:nvSpPr>
        <dsp:cNvPr id="0" name=""/>
        <dsp:cNvSpPr/>
      </dsp:nvSpPr>
      <dsp:spPr>
        <a:xfrm>
          <a:off x="1318988" y="2824062"/>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T</a:t>
          </a:r>
          <a:endParaRPr lang="en-US" sz="1800" kern="1200" dirty="0"/>
        </a:p>
      </dsp:txBody>
      <dsp:txXfrm>
        <a:off x="1327448" y="2832522"/>
        <a:ext cx="560794" cy="271937"/>
      </dsp:txXfrm>
    </dsp:sp>
    <dsp:sp modelId="{88A2A702-1D94-4959-A8B7-F20EA0F6675B}">
      <dsp:nvSpPr>
        <dsp:cNvPr id="0" name=""/>
        <dsp:cNvSpPr/>
      </dsp:nvSpPr>
      <dsp:spPr>
        <a:xfrm rot="19216656">
          <a:off x="1746708" y="2546666"/>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2520771"/>
        <a:ext cx="64974" cy="64974"/>
      </dsp:txXfrm>
    </dsp:sp>
    <dsp:sp modelId="{C9D819E7-9B87-4D10-8D8E-0BEC39BE7687}">
      <dsp:nvSpPr>
        <dsp:cNvPr id="0" name=""/>
        <dsp:cNvSpPr/>
      </dsp:nvSpPr>
      <dsp:spPr>
        <a:xfrm>
          <a:off x="2896207" y="1993597"/>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1</a:t>
          </a:r>
          <a:endParaRPr lang="en-US" sz="1800" kern="1200" dirty="0"/>
        </a:p>
      </dsp:txBody>
      <dsp:txXfrm>
        <a:off x="2904667" y="2002057"/>
        <a:ext cx="560794" cy="271937"/>
      </dsp:txXfrm>
    </dsp:sp>
    <dsp:sp modelId="{C501D72B-A833-447E-A11C-B36BC533751F}">
      <dsp:nvSpPr>
        <dsp:cNvPr id="0" name=""/>
        <dsp:cNvSpPr/>
      </dsp:nvSpPr>
      <dsp:spPr>
        <a:xfrm rot="20010153">
          <a:off x="1838044" y="2712759"/>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2691430"/>
        <a:ext cx="55841" cy="55841"/>
      </dsp:txXfrm>
    </dsp:sp>
    <dsp:sp modelId="{C76382F7-F4C6-49B0-B294-867C064532B6}">
      <dsp:nvSpPr>
        <dsp:cNvPr id="0" name=""/>
        <dsp:cNvSpPr/>
      </dsp:nvSpPr>
      <dsp:spPr>
        <a:xfrm>
          <a:off x="2896207" y="2325783"/>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2</a:t>
          </a:r>
          <a:endParaRPr lang="en-US" sz="1800" kern="1200" dirty="0"/>
        </a:p>
      </dsp:txBody>
      <dsp:txXfrm>
        <a:off x="2904667" y="2334243"/>
        <a:ext cx="560794" cy="271937"/>
      </dsp:txXfrm>
    </dsp:sp>
    <dsp:sp modelId="{9F959ED2-62FD-4DD2-A121-C245B0DCF0EA}">
      <dsp:nvSpPr>
        <dsp:cNvPr id="0" name=""/>
        <dsp:cNvSpPr/>
      </dsp:nvSpPr>
      <dsp:spPr>
        <a:xfrm rot="21033904">
          <a:off x="1889849" y="2878852"/>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2860114"/>
        <a:ext cx="50660" cy="50660"/>
      </dsp:txXfrm>
    </dsp:sp>
    <dsp:sp modelId="{749EE974-427F-464A-A81C-393EF9846A83}">
      <dsp:nvSpPr>
        <dsp:cNvPr id="0" name=""/>
        <dsp:cNvSpPr/>
      </dsp:nvSpPr>
      <dsp:spPr>
        <a:xfrm>
          <a:off x="2896207" y="2657969"/>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3</a:t>
          </a:r>
          <a:endParaRPr lang="en-US" sz="1800" kern="1200" dirty="0"/>
        </a:p>
      </dsp:txBody>
      <dsp:txXfrm>
        <a:off x="2904667" y="2666429"/>
        <a:ext cx="560794" cy="271937"/>
      </dsp:txXfrm>
    </dsp:sp>
    <dsp:sp modelId="{16262233-D68F-4DF8-84C7-BF3A1A589EA2}">
      <dsp:nvSpPr>
        <dsp:cNvPr id="0" name=""/>
        <dsp:cNvSpPr/>
      </dsp:nvSpPr>
      <dsp:spPr>
        <a:xfrm rot="566096">
          <a:off x="1889849" y="3044945"/>
          <a:ext cx="1013210" cy="13183"/>
        </a:xfrm>
        <a:custGeom>
          <a:avLst/>
          <a:gdLst/>
          <a:ahLst/>
          <a:cxnLst/>
          <a:rect l="0" t="0" r="0" b="0"/>
          <a:pathLst>
            <a:path>
              <a:moveTo>
                <a:pt x="0" y="6591"/>
              </a:moveTo>
              <a:lnTo>
                <a:pt x="1013210"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71124" y="3026207"/>
        <a:ext cx="50660" cy="50660"/>
      </dsp:txXfrm>
    </dsp:sp>
    <dsp:sp modelId="{D72DBABA-2E0B-4DAF-97AF-039B514B180D}">
      <dsp:nvSpPr>
        <dsp:cNvPr id="0" name=""/>
        <dsp:cNvSpPr/>
      </dsp:nvSpPr>
      <dsp:spPr>
        <a:xfrm>
          <a:off x="2896207" y="2990155"/>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4</a:t>
          </a:r>
          <a:endParaRPr lang="en-US" sz="1800" kern="1200" dirty="0"/>
        </a:p>
      </dsp:txBody>
      <dsp:txXfrm>
        <a:off x="2904667" y="2998615"/>
        <a:ext cx="560794" cy="271937"/>
      </dsp:txXfrm>
    </dsp:sp>
    <dsp:sp modelId="{FC5D4837-2FD7-4E7E-9591-7CAF695B3AAD}">
      <dsp:nvSpPr>
        <dsp:cNvPr id="0" name=""/>
        <dsp:cNvSpPr/>
      </dsp:nvSpPr>
      <dsp:spPr>
        <a:xfrm rot="1589847">
          <a:off x="1838044" y="3211038"/>
          <a:ext cx="1116821" cy="13183"/>
        </a:xfrm>
        <a:custGeom>
          <a:avLst/>
          <a:gdLst/>
          <a:ahLst/>
          <a:cxnLst/>
          <a:rect l="0" t="0" r="0" b="0"/>
          <a:pathLst>
            <a:path>
              <a:moveTo>
                <a:pt x="0" y="6591"/>
              </a:moveTo>
              <a:lnTo>
                <a:pt x="1116821"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8534" y="3189709"/>
        <a:ext cx="55841" cy="55841"/>
      </dsp:txXfrm>
    </dsp:sp>
    <dsp:sp modelId="{5DBEFD12-BCCE-46B7-97FE-13BC00F6B2C8}">
      <dsp:nvSpPr>
        <dsp:cNvPr id="0" name=""/>
        <dsp:cNvSpPr/>
      </dsp:nvSpPr>
      <dsp:spPr>
        <a:xfrm>
          <a:off x="2896207" y="3322341"/>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5</a:t>
          </a:r>
          <a:endParaRPr lang="en-US" sz="1800" kern="1200" dirty="0"/>
        </a:p>
      </dsp:txBody>
      <dsp:txXfrm>
        <a:off x="2904667" y="3330801"/>
        <a:ext cx="560794" cy="271937"/>
      </dsp:txXfrm>
    </dsp:sp>
    <dsp:sp modelId="{F820B538-579F-4ABD-B23C-621874E9DB7F}">
      <dsp:nvSpPr>
        <dsp:cNvPr id="0" name=""/>
        <dsp:cNvSpPr/>
      </dsp:nvSpPr>
      <dsp:spPr>
        <a:xfrm rot="2383344">
          <a:off x="1746708" y="3377131"/>
          <a:ext cx="1299492" cy="13183"/>
        </a:xfrm>
        <a:custGeom>
          <a:avLst/>
          <a:gdLst/>
          <a:ahLst/>
          <a:cxnLst/>
          <a:rect l="0" t="0" r="0" b="0"/>
          <a:pathLst>
            <a:path>
              <a:moveTo>
                <a:pt x="0" y="6591"/>
              </a:moveTo>
              <a:lnTo>
                <a:pt x="1299492" y="659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a:off x="2363967" y="3351236"/>
        <a:ext cx="64974" cy="64974"/>
      </dsp:txXfrm>
    </dsp:sp>
    <dsp:sp modelId="{778A1EF0-DC3F-4625-A48C-0BB436595785}">
      <dsp:nvSpPr>
        <dsp:cNvPr id="0" name=""/>
        <dsp:cNvSpPr/>
      </dsp:nvSpPr>
      <dsp:spPr>
        <a:xfrm>
          <a:off x="2896207" y="3654527"/>
          <a:ext cx="577714" cy="28885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kern="1200" dirty="0" smtClean="0"/>
            <a:t>6</a:t>
          </a:r>
          <a:endParaRPr lang="en-US" sz="1800" kern="1200" dirty="0"/>
        </a:p>
      </dsp:txBody>
      <dsp:txXfrm>
        <a:off x="2904667" y="3662987"/>
        <a:ext cx="560794" cy="27193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atin typeface="Arial" charset="0"/>
                <a:ea typeface="ＭＳ Ｐゴシック" pitchFamily="-112" charset="-128"/>
                <a:cs typeface="+mn-cs"/>
              </a:defRPr>
            </a:lvl1pPr>
          </a:lstStyle>
          <a:p>
            <a:pPr>
              <a:defRPr/>
            </a:pPr>
            <a:endParaRPr lang="en-US"/>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ＭＳ Ｐゴシック" pitchFamily="-112" charset="-128"/>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atin typeface="Arial" charset="0"/>
                <a:ea typeface="ＭＳ Ｐゴシック" pitchFamily="-112" charset="-128"/>
                <a:cs typeface="+mn-cs"/>
              </a:defRPr>
            </a:lvl1pPr>
          </a:lstStyle>
          <a:p>
            <a:pPr>
              <a:defRPr/>
            </a:pPr>
            <a:endParaRPr 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ＭＳ Ｐゴシック" pitchFamily="-112" charset="-128"/>
                <a:cs typeface="+mn-cs"/>
              </a:defRPr>
            </a:lvl1pPr>
          </a:lstStyle>
          <a:p>
            <a:pPr>
              <a:defRPr/>
            </a:pPr>
            <a:fld id="{397EEE80-5775-43CF-BC25-2908E3F1E4C1}" type="slidenum">
              <a:rPr lang="en-US"/>
              <a:pPr>
                <a:defRPr/>
              </a:pPr>
              <a:t>‹#›</a:t>
            </a:fld>
            <a:endParaRPr lang="en-US" dirty="0"/>
          </a:p>
        </p:txBody>
      </p:sp>
    </p:spTree>
    <p:extLst>
      <p:ext uri="{BB962C8B-B14F-4D97-AF65-F5344CB8AC3E}">
        <p14:creationId xmlns:p14="http://schemas.microsoft.com/office/powerpoint/2010/main" val="290245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112" charset="-128"/>
        <a:cs typeface="ＭＳ Ｐゴシック" pitchFamily="-123"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12"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p>
            <a:fld id="{75642503-A307-447E-92B5-C9D82E84ECE0}" type="slidenum">
              <a:rPr lang="en-US">
                <a:latin typeface="Arial" pitchFamily="-72" charset="0"/>
                <a:ea typeface="ＭＳ Ｐゴシック" pitchFamily="-72" charset="-128"/>
                <a:cs typeface="ＭＳ Ｐゴシック" pitchFamily="-72" charset="-128"/>
              </a:rPr>
              <a:pPr/>
              <a:t>1</a:t>
            </a:fld>
            <a:endParaRPr lang="en-US">
              <a:latin typeface="Arial" pitchFamily="-72" charset="0"/>
              <a:ea typeface="ＭＳ Ｐゴシック" pitchFamily="-72" charset="-128"/>
              <a:cs typeface="ＭＳ Ｐゴシック" pitchFamily="-72"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3990857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0</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9868399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1</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7271243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2</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8082636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3</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3740056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14</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1089533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p>
            <a:fld id="{FF574F7B-2449-4686-8218-C63F0EE02A32}" type="slidenum">
              <a:rPr lang="en-US">
                <a:latin typeface="Arial" pitchFamily="-72" charset="0"/>
                <a:ea typeface="ＭＳ Ｐゴシック" pitchFamily="-72" charset="-128"/>
                <a:cs typeface="ＭＳ Ｐゴシック" pitchFamily="-72" charset="-128"/>
              </a:rPr>
              <a:pPr/>
              <a:t>2</a:t>
            </a:fld>
            <a:endParaRPr lang="en-US">
              <a:latin typeface="Arial" pitchFamily="-72" charset="0"/>
              <a:ea typeface="ＭＳ Ｐゴシック" pitchFamily="-72" charset="-128"/>
              <a:cs typeface="ＭＳ Ｐゴシック" pitchFamily="-72" charset="-128"/>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657813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3</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extLst>
      <p:ext uri="{BB962C8B-B14F-4D97-AF65-F5344CB8AC3E}">
        <p14:creationId xmlns:p14="http://schemas.microsoft.com/office/powerpoint/2010/main" val="3765503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4</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3620038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5</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6865889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6</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2998858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p>
            <a:fld id="{CA760308-7AF3-4D9C-BB2C-73BFDF158786}" type="slidenum">
              <a:rPr lang="en-US">
                <a:latin typeface="Arial" pitchFamily="-72" charset="0"/>
                <a:ea typeface="ＭＳ Ｐゴシック" pitchFamily="-72" charset="-128"/>
                <a:cs typeface="ＭＳ Ｐゴシック" pitchFamily="-72" charset="-128"/>
              </a:rPr>
              <a:pPr/>
              <a:t>7</a:t>
            </a:fld>
            <a:endParaRPr lang="en-US">
              <a:latin typeface="Arial" pitchFamily="-72" charset="0"/>
              <a:ea typeface="ＭＳ Ｐゴシック" pitchFamily="-72" charset="-128"/>
              <a:cs typeface="ＭＳ Ｐゴシック" pitchFamily="-72" charset="-128"/>
            </a:endParaRPr>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p:spPr>
        <p:txBody>
          <a:bodyPr/>
          <a:lstStyle/>
          <a:p>
            <a:pPr eaLnBrk="1" hangingPunct="1"/>
            <a:endParaRPr lang="en-US">
              <a:latin typeface="Arial" pitchFamily="-72" charset="0"/>
              <a:ea typeface="ＭＳ Ｐゴシック" pitchFamily="-72" charset="-128"/>
              <a:cs typeface="ＭＳ Ｐゴシック" pitchFamily="-72" charset="-128"/>
            </a:endParaRPr>
          </a:p>
        </p:txBody>
      </p:sp>
    </p:spTree>
    <p:extLst>
      <p:ext uri="{BB962C8B-B14F-4D97-AF65-F5344CB8AC3E}">
        <p14:creationId xmlns:p14="http://schemas.microsoft.com/office/powerpoint/2010/main" val="10654908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8</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extLst>
      <p:ext uri="{BB962C8B-B14F-4D97-AF65-F5344CB8AC3E}">
        <p14:creationId xmlns:p14="http://schemas.microsoft.com/office/powerpoint/2010/main" val="249412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04776BB2-4A3E-4963-A92A-04A70BD5EE31}" type="slidenum">
              <a:rPr lang="en-US">
                <a:latin typeface="Arial" pitchFamily="-123" charset="0"/>
                <a:ea typeface="ＭＳ Ｐゴシック" pitchFamily="-123" charset="-128"/>
                <a:cs typeface="ＭＳ Ｐゴシック" pitchFamily="-123" charset="-128"/>
              </a:rPr>
              <a:pPr/>
              <a:t>9</a:t>
            </a:fld>
            <a:endParaRPr lang="en-US">
              <a:latin typeface="Arial" pitchFamily="-123" charset="0"/>
              <a:ea typeface="ＭＳ Ｐゴシック" pitchFamily="-123" charset="-128"/>
              <a:cs typeface="ＭＳ Ｐゴシック" pitchFamily="-123"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US">
              <a:latin typeface="Arial" pitchFamily="-123" charset="0"/>
              <a:ea typeface="ＭＳ Ｐゴシック" pitchFamily="-123" charset="-128"/>
            </a:endParaRPr>
          </a:p>
        </p:txBody>
      </p:sp>
    </p:spTree>
    <p:extLst>
      <p:ext uri="{BB962C8B-B14F-4D97-AF65-F5344CB8AC3E}">
        <p14:creationId xmlns:p14="http://schemas.microsoft.com/office/powerpoint/2010/main" val="27114726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ounded Rectangle 6"/>
          <p:cNvSpPr/>
          <p:nvPr userDrawn="1"/>
        </p:nvSpPr>
        <p:spPr>
          <a:xfrm>
            <a:off x="107504" y="152636"/>
            <a:ext cx="8928992" cy="655272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457200" rtl="0" eaLnBrk="1" latinLnBrk="0" hangingPunct="1">
              <a:defRPr sz="2400" kern="1200">
                <a:solidFill>
                  <a:schemeClr val="lt1"/>
                </a:solidFill>
                <a:latin typeface="+mn-lt"/>
                <a:ea typeface="+mn-ea"/>
                <a:cs typeface="+mn-cs"/>
              </a:defRPr>
            </a:lvl6pPr>
            <a:lvl7pPr marL="2743200" algn="l" defTabSz="457200" rtl="0" eaLnBrk="1" latinLnBrk="0" hangingPunct="1">
              <a:defRPr sz="2400" kern="1200">
                <a:solidFill>
                  <a:schemeClr val="lt1"/>
                </a:solidFill>
                <a:latin typeface="+mn-lt"/>
                <a:ea typeface="+mn-ea"/>
                <a:cs typeface="+mn-cs"/>
              </a:defRPr>
            </a:lvl7pPr>
            <a:lvl8pPr marL="3200400" algn="l" defTabSz="457200" rtl="0" eaLnBrk="1" latinLnBrk="0" hangingPunct="1">
              <a:defRPr sz="2400" kern="1200">
                <a:solidFill>
                  <a:schemeClr val="lt1"/>
                </a:solidFill>
                <a:latin typeface="+mn-lt"/>
                <a:ea typeface="+mn-ea"/>
                <a:cs typeface="+mn-cs"/>
              </a:defRPr>
            </a:lvl8pPr>
            <a:lvl9pPr marL="3657600" algn="l" defTabSz="457200" rtl="0" eaLnBrk="1" latinLnBrk="0" hangingPunct="1">
              <a:defRPr sz="2400" kern="1200">
                <a:solidFill>
                  <a:schemeClr val="lt1"/>
                </a:solidFill>
                <a:latin typeface="+mn-lt"/>
                <a:ea typeface="+mn-ea"/>
                <a:cs typeface="+mn-cs"/>
              </a:defRPr>
            </a:lvl9pPr>
          </a:lstStyle>
          <a:p>
            <a:pPr algn="ctr"/>
            <a:endParaRPr lang="en-US"/>
          </a:p>
        </p:txBody>
      </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8BC52B-EFFC-49A8-9187-27843478814E}" type="slidenum">
              <a:rPr lang="en-US"/>
              <a:pPr>
                <a:defRPr/>
              </a:pPr>
              <a:t>‹#›</a:t>
            </a:fld>
            <a:endParaRPr lang="en-US" dirty="0"/>
          </a:p>
        </p:txBody>
      </p:sp>
      <p:sp>
        <p:nvSpPr>
          <p:cNvPr id="8" name="Footer Placeholder 8"/>
          <p:cNvSpPr>
            <a:spLocks noGrp="1"/>
          </p:cNvSpPr>
          <p:nvPr userDrawn="1"/>
        </p:nvSpPr>
        <p:spPr>
          <a:xfrm>
            <a:off x="1252870" y="6448251"/>
            <a:ext cx="66294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sz="1100" dirty="0" smtClean="0">
                <a:solidFill>
                  <a:prstClr val="black">
                    <a:tint val="75000"/>
                  </a:prstClr>
                </a:solidFill>
              </a:rPr>
              <a:t>Copyright © 2015 The McGraw-Hill Companies, Inc. Permission required for reproduction or display.</a:t>
            </a:r>
            <a:endParaRPr lang="en-US" sz="1100" dirty="0">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A18C510-45C9-471B-BF08-4FE054A0EA16}"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9FF2D4B-3C3B-487D-8287-E1FA7CA7DE83}"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183255A-AC8E-4E57-BE7E-DE8488CC24A3}"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682CDD3-E869-41C1-988B-4A62C35CA3E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86C2A6E-2193-48FF-A1FC-66254E4E7942}"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4FBEDF4-26B8-43E8-8D1B-84E0A5E631DD}"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E08799E-5E1D-43B8-86F7-E61BA8A0F60D}"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E8CD925-F27D-40CD-BB19-6CC418E489AF}"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586DEA8-3C6D-464B-889A-AD79D5C7EA3A}"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52832F7-2073-4020-8EBF-042271D299D4}"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DDEBCF"/>
            </a:gs>
            <a:gs pos="50000">
              <a:srgbClr val="9CB86E"/>
            </a:gs>
            <a:gs pos="100000">
              <a:srgbClr val="156B13"/>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userDrawn="1"/>
        </p:nvSpPr>
        <p:spPr>
          <a:xfrm>
            <a:off x="107504" y="152636"/>
            <a:ext cx="8928992" cy="655272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457200" rtl="0" eaLnBrk="1" latinLnBrk="0" hangingPunct="1">
              <a:defRPr sz="2400" kern="1200">
                <a:solidFill>
                  <a:schemeClr val="lt1"/>
                </a:solidFill>
                <a:latin typeface="+mn-lt"/>
                <a:ea typeface="+mn-ea"/>
                <a:cs typeface="+mn-cs"/>
              </a:defRPr>
            </a:lvl6pPr>
            <a:lvl7pPr marL="2743200" algn="l" defTabSz="457200" rtl="0" eaLnBrk="1" latinLnBrk="0" hangingPunct="1">
              <a:defRPr sz="2400" kern="1200">
                <a:solidFill>
                  <a:schemeClr val="lt1"/>
                </a:solidFill>
                <a:latin typeface="+mn-lt"/>
                <a:ea typeface="+mn-ea"/>
                <a:cs typeface="+mn-cs"/>
              </a:defRPr>
            </a:lvl7pPr>
            <a:lvl8pPr marL="3200400" algn="l" defTabSz="457200" rtl="0" eaLnBrk="1" latinLnBrk="0" hangingPunct="1">
              <a:defRPr sz="2400" kern="1200">
                <a:solidFill>
                  <a:schemeClr val="lt1"/>
                </a:solidFill>
                <a:latin typeface="+mn-lt"/>
                <a:ea typeface="+mn-ea"/>
                <a:cs typeface="+mn-cs"/>
              </a:defRPr>
            </a:lvl8pPr>
            <a:lvl9pPr marL="3657600" algn="l" defTabSz="457200" rtl="0" eaLnBrk="1" latinLnBrk="0" hangingPunct="1">
              <a:defRPr sz="2400" kern="1200">
                <a:solidFill>
                  <a:schemeClr val="lt1"/>
                </a:solidFill>
                <a:latin typeface="+mn-lt"/>
                <a:ea typeface="+mn-ea"/>
                <a:cs typeface="+mn-cs"/>
              </a:defRPr>
            </a:lvl9pPr>
          </a:lstStyle>
          <a:p>
            <a:pPr algn="ctr"/>
            <a:endParaRPr lang="en-US"/>
          </a:p>
        </p:txBody>
      </p:sp>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defRPr sz="1200">
                <a:solidFill>
                  <a:schemeClr val="tx1">
                    <a:tint val="75000"/>
                  </a:schemeClr>
                </a:solidFill>
                <a:latin typeface="Arial" charset="0"/>
                <a:ea typeface="ＭＳ Ｐゴシック" pitchFamily="-112" charset="-128"/>
                <a:cs typeface="+mn-cs"/>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defRPr sz="1200">
                <a:solidFill>
                  <a:schemeClr val="tx1">
                    <a:tint val="75000"/>
                  </a:schemeClr>
                </a:solidFill>
                <a:latin typeface="Arial" charset="0"/>
                <a:ea typeface="ＭＳ Ｐゴシック" pitchFamily="-112" charset="-128"/>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defRPr sz="1200">
                <a:solidFill>
                  <a:schemeClr val="tx1">
                    <a:tint val="75000"/>
                  </a:schemeClr>
                </a:solidFill>
                <a:latin typeface="Arial" charset="0"/>
                <a:ea typeface="ＭＳ Ｐゴシック" pitchFamily="-112" charset="-128"/>
                <a:cs typeface="+mn-cs"/>
              </a:defRPr>
            </a:lvl1pPr>
          </a:lstStyle>
          <a:p>
            <a:pPr>
              <a:defRPr/>
            </a:pPr>
            <a:fld id="{0C4B5892-CCB6-415F-B710-102BA1E8211E}"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83" r:id="rId1"/>
    <p:sldLayoutId id="2147483682" r:id="rId2"/>
    <p:sldLayoutId id="2147483681" r:id="rId3"/>
    <p:sldLayoutId id="2147483680" r:id="rId4"/>
    <p:sldLayoutId id="2147483679" r:id="rId5"/>
    <p:sldLayoutId id="2147483678" r:id="rId6"/>
    <p:sldLayoutId id="2147483677" r:id="rId7"/>
    <p:sldLayoutId id="2147483676" r:id="rId8"/>
    <p:sldLayoutId id="2147483675" r:id="rId9"/>
    <p:sldLayoutId id="2147483674" r:id="rId10"/>
    <p:sldLayoutId id="2147483673"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pitchFamily="-123" charset="-128"/>
          <a:cs typeface="ＭＳ Ｐゴシック" pitchFamily="-123" charset="-128"/>
        </a:defRPr>
      </a:lvl1pPr>
      <a:lvl2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2pPr>
      <a:lvl3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3pPr>
      <a:lvl4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4pPr>
      <a:lvl5pPr algn="ctr" rtl="0" eaLnBrk="0" fontAlgn="base" hangingPunct="0">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5pPr>
      <a:lvl6pPr marL="4572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6pPr>
      <a:lvl7pPr marL="9144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7pPr>
      <a:lvl8pPr marL="13716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8pPr>
      <a:lvl9pPr marL="1828800" algn="ctr" rtl="0" fontAlgn="base">
        <a:spcBef>
          <a:spcPct val="0"/>
        </a:spcBef>
        <a:spcAft>
          <a:spcPct val="0"/>
        </a:spcAft>
        <a:defRPr sz="4400">
          <a:solidFill>
            <a:schemeClr val="tx1"/>
          </a:solidFill>
          <a:latin typeface="Calibri" pitchFamily="-123" charset="0"/>
          <a:ea typeface="ＭＳ Ｐゴシック" pitchFamily="-123" charset="-128"/>
          <a:cs typeface="ＭＳ Ｐゴシック" pitchFamily="-123" charset="-128"/>
        </a:defRPr>
      </a:lvl9pPr>
    </p:titleStyle>
    <p:bodyStyle>
      <a:lvl1pPr marL="342900" indent="-342900" algn="l" rtl="0" eaLnBrk="0" fontAlgn="base" hangingPunct="0">
        <a:spcBef>
          <a:spcPct val="20000"/>
        </a:spcBef>
        <a:spcAft>
          <a:spcPct val="0"/>
        </a:spcAft>
        <a:buFont typeface="Arial" pitchFamily="-72" charset="0"/>
        <a:buChar char="•"/>
        <a:defRPr sz="3200" kern="1200">
          <a:solidFill>
            <a:schemeClr val="tx1"/>
          </a:solidFill>
          <a:latin typeface="+mn-lt"/>
          <a:ea typeface="ＭＳ Ｐゴシック" pitchFamily="-123" charset="-128"/>
          <a:cs typeface="ＭＳ Ｐゴシック" pitchFamily="-123" charset="-128"/>
        </a:defRPr>
      </a:lvl1pPr>
      <a:lvl2pPr marL="742950" indent="-285750" algn="l" rtl="0" eaLnBrk="0" fontAlgn="base" hangingPunct="0">
        <a:spcBef>
          <a:spcPct val="20000"/>
        </a:spcBef>
        <a:spcAft>
          <a:spcPct val="0"/>
        </a:spcAft>
        <a:buFont typeface="Arial" pitchFamily="-72" charset="0"/>
        <a:buChar char="–"/>
        <a:defRPr sz="2800" kern="1200">
          <a:solidFill>
            <a:schemeClr val="tx1"/>
          </a:solidFill>
          <a:latin typeface="+mn-lt"/>
          <a:ea typeface="ＭＳ Ｐゴシック" pitchFamily="-123" charset="-128"/>
          <a:cs typeface="+mn-cs"/>
        </a:defRPr>
      </a:lvl2pPr>
      <a:lvl3pPr marL="1143000" indent="-228600" algn="l" rtl="0" eaLnBrk="0" fontAlgn="base" hangingPunct="0">
        <a:spcBef>
          <a:spcPct val="20000"/>
        </a:spcBef>
        <a:spcAft>
          <a:spcPct val="0"/>
        </a:spcAft>
        <a:buFont typeface="Arial" pitchFamily="-72" charset="0"/>
        <a:buChar char="•"/>
        <a:defRPr sz="2400" kern="1200">
          <a:solidFill>
            <a:schemeClr val="tx1"/>
          </a:solidFill>
          <a:latin typeface="+mn-lt"/>
          <a:ea typeface="ＭＳ Ｐゴシック" pitchFamily="-123" charset="-128"/>
          <a:cs typeface="+mn-cs"/>
        </a:defRPr>
      </a:lvl3pPr>
      <a:lvl4pPr marL="1600200" indent="-228600" algn="l" rtl="0" eaLnBrk="0" fontAlgn="base" hangingPunct="0">
        <a:spcBef>
          <a:spcPct val="20000"/>
        </a:spcBef>
        <a:spcAft>
          <a:spcPct val="0"/>
        </a:spcAft>
        <a:buFont typeface="Arial" pitchFamily="-72" charset="0"/>
        <a:buChar char="–"/>
        <a:defRPr sz="2000" kern="1200">
          <a:solidFill>
            <a:schemeClr val="tx1"/>
          </a:solidFill>
          <a:latin typeface="+mn-lt"/>
          <a:ea typeface="ＭＳ Ｐゴシック" pitchFamily="-123" charset="-128"/>
          <a:cs typeface="+mn-cs"/>
        </a:defRPr>
      </a:lvl4pPr>
      <a:lvl5pPr marL="2057400" indent="-228600" algn="l" rtl="0" eaLnBrk="0" fontAlgn="base" hangingPunct="0">
        <a:spcBef>
          <a:spcPct val="20000"/>
        </a:spcBef>
        <a:spcAft>
          <a:spcPct val="0"/>
        </a:spcAft>
        <a:buFont typeface="Arial" pitchFamily="-72" charset="0"/>
        <a:buChar char="»"/>
        <a:defRPr sz="2000" kern="1200">
          <a:solidFill>
            <a:schemeClr val="tx1"/>
          </a:solidFill>
          <a:latin typeface="+mn-lt"/>
          <a:ea typeface="ＭＳ Ｐゴシック" pitchFamily="-123"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0.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3.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notesSlide" Target="../notesSlides/notesSlide7.xml"/><Relationship Id="rId7" Type="http://schemas.openxmlformats.org/officeDocument/2006/relationships/diagramColors" Target="../diagrams/colors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QuickStyle" Target="../diagrams/quickStyle3.xml"/><Relationship Id="rId5" Type="http://schemas.openxmlformats.org/officeDocument/2006/relationships/diagramLayout" Target="../diagrams/layout3.xml"/><Relationship Id="rId10" Type="http://schemas.openxmlformats.org/officeDocument/2006/relationships/image" Target="../media/image3.wmf"/><Relationship Id="rId4" Type="http://schemas.openxmlformats.org/officeDocument/2006/relationships/diagramData" Target="../diagrams/data3.xml"/><Relationship Id="rId9"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ctrTitle"/>
          </p:nvPr>
        </p:nvSpPr>
        <p:spPr>
          <a:xfrm>
            <a:off x="685800" y="1676400"/>
            <a:ext cx="7772400" cy="1143000"/>
          </a:xfrm>
        </p:spPr>
        <p:txBody>
          <a:bodyPr/>
          <a:lstStyle/>
          <a:p>
            <a:pPr eaLnBrk="1" hangingPunct="1"/>
            <a:r>
              <a:rPr lang="en-US" dirty="0">
                <a:latin typeface="Arial" pitchFamily="-72" charset="0"/>
                <a:ea typeface="Arial" pitchFamily="-72" charset="0"/>
                <a:cs typeface="Arial" pitchFamily="-72" charset="0"/>
              </a:rPr>
              <a:t>Section </a:t>
            </a:r>
            <a:r>
              <a:rPr lang="en-US" dirty="0" smtClean="0">
                <a:latin typeface="Arial" pitchFamily="-72" charset="0"/>
                <a:ea typeface="Arial" pitchFamily="-72" charset="0"/>
                <a:cs typeface="Arial" pitchFamily="-72" charset="0"/>
              </a:rPr>
              <a:t>11.4</a:t>
            </a:r>
            <a:endParaRPr lang="en-US" dirty="0">
              <a:latin typeface="Arial" pitchFamily="-72" charset="0"/>
              <a:ea typeface="Arial" pitchFamily="-72" charset="0"/>
              <a:cs typeface="Arial" pitchFamily="-72" charset="0"/>
            </a:endParaRPr>
          </a:p>
        </p:txBody>
      </p:sp>
      <p:sp>
        <p:nvSpPr>
          <p:cNvPr id="14338" name="Rectangle 3"/>
          <p:cNvSpPr>
            <a:spLocks noGrp="1" noChangeArrowheads="1"/>
          </p:cNvSpPr>
          <p:nvPr>
            <p:ph type="subTitle" idx="1"/>
          </p:nvPr>
        </p:nvSpPr>
        <p:spPr>
          <a:xfrm>
            <a:off x="1371600" y="2743200"/>
            <a:ext cx="6400800" cy="1752600"/>
          </a:xfrm>
        </p:spPr>
        <p:txBody>
          <a:bodyPr/>
          <a:lstStyle/>
          <a:p>
            <a:r>
              <a:rPr lang="en-US" dirty="0" smtClean="0"/>
              <a:t>Tree Diagrams, Tables, and Sample Spaces</a:t>
            </a:r>
            <a:endParaRPr lang="en-US" dirty="0" smtClean="0">
              <a:solidFill>
                <a:srgbClr val="898989"/>
              </a:solidFill>
              <a:latin typeface="Arial" pitchFamily="-72" charset="0"/>
              <a:ea typeface="Arial" pitchFamily="-72" charset="0"/>
              <a:cs typeface="Arial" pitchFamily="-72" charset="0"/>
            </a:endParaRPr>
          </a:p>
        </p:txBody>
      </p:sp>
      <p:sp>
        <p:nvSpPr>
          <p:cNvPr id="14340" name="TextBox 8"/>
          <p:cNvSpPr txBox="1">
            <a:spLocks noChangeArrowheads="1"/>
          </p:cNvSpPr>
          <p:nvPr/>
        </p:nvSpPr>
        <p:spPr bwMode="auto">
          <a:xfrm>
            <a:off x="2590800" y="685800"/>
            <a:ext cx="4343400" cy="701675"/>
          </a:xfrm>
          <a:prstGeom prst="rect">
            <a:avLst/>
          </a:prstGeom>
          <a:noFill/>
          <a:ln w="9525">
            <a:noFill/>
            <a:miter lim="800000"/>
            <a:headEnd/>
            <a:tailEnd/>
          </a:ln>
        </p:spPr>
        <p:txBody>
          <a:bodyPr>
            <a:prstTxWarp prst="textNoShape">
              <a:avLst/>
            </a:prstTxWarp>
            <a:spAutoFit/>
          </a:bodyPr>
          <a:lstStyle/>
          <a:p>
            <a:pPr eaLnBrk="0" hangingPunct="0"/>
            <a:r>
              <a:rPr lang="en-US" sz="4000" i="1">
                <a:ea typeface="Arial" pitchFamily="-72" charset="0"/>
                <a:cs typeface="Arial" pitchFamily="-72" charset="0"/>
              </a:rPr>
              <a:t>Math in Our World</a:t>
            </a:r>
            <a:endParaRPr lang="en-US" sz="4000">
              <a:ea typeface="Arial" pitchFamily="-72" charset="0"/>
              <a:cs typeface="Arial" pitchFamily="-72"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4077072"/>
            <a:ext cx="1703544" cy="217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40" name="Picture 4"/>
          <p:cNvPicPr>
            <a:picLocks noChangeAspect="1" noChangeArrowheads="1"/>
          </p:cNvPicPr>
          <p:nvPr/>
        </p:nvPicPr>
        <p:blipFill>
          <a:blip r:embed="rId4" cstate="print"/>
          <a:srcRect/>
          <a:stretch>
            <a:fillRect/>
          </a:stretch>
        </p:blipFill>
        <p:spPr bwMode="auto">
          <a:xfrm>
            <a:off x="3995936" y="2225631"/>
            <a:ext cx="4553492" cy="2715537"/>
          </a:xfrm>
          <a:prstGeom prst="rect">
            <a:avLst/>
          </a:prstGeom>
          <a:noFill/>
          <a:ln w="9525">
            <a:noFill/>
            <a:miter lim="800000"/>
            <a:headEnd/>
            <a:tailEnd/>
          </a:ln>
        </p:spPr>
      </p:pic>
      <p:sp>
        <p:nvSpPr>
          <p:cNvPr id="30722" name="Rectangle 2"/>
          <p:cNvSpPr>
            <a:spLocks noGrp="1" noChangeArrowheads="1"/>
          </p:cNvSpPr>
          <p:nvPr>
            <p:ph type="title"/>
          </p:nvPr>
        </p:nvSpPr>
        <p:spPr>
          <a:noFill/>
          <a:ln>
            <a:noFill/>
          </a:ln>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4 	Using a Table to Compute Probabilities</a:t>
            </a:r>
          </a:p>
        </p:txBody>
      </p:sp>
      <p:sp>
        <p:nvSpPr>
          <p:cNvPr id="30723" name="Rectangle 3"/>
          <p:cNvSpPr>
            <a:spLocks noGrp="1" noChangeArrowheads="1"/>
          </p:cNvSpPr>
          <p:nvPr>
            <p:ph idx="1"/>
          </p:nvPr>
        </p:nvSpPr>
        <p:spPr>
          <a:xfrm>
            <a:off x="466292" y="1412776"/>
            <a:ext cx="8210164" cy="2952328"/>
          </a:xfrm>
        </p:spPr>
        <p:txBody>
          <a:bodyPr/>
          <a:lstStyle/>
          <a:p>
            <a:pPr marL="0" indent="0">
              <a:buNone/>
            </a:pPr>
            <a:r>
              <a:rPr lang="en-US" sz="2800" dirty="0" smtClean="0"/>
              <a:t>A card is drawn from an ordinary deck. Use the sample space in the previous slide to find the probabilities of getting</a:t>
            </a:r>
          </a:p>
          <a:p>
            <a:pPr marL="514350" indent="-514350">
              <a:buAutoNum type="alphaLcParenBoth"/>
            </a:pPr>
            <a:r>
              <a:rPr lang="en-US" sz="2800" dirty="0" smtClean="0"/>
              <a:t>A jack.</a:t>
            </a:r>
          </a:p>
          <a:p>
            <a:pPr marL="514350" indent="-514350">
              <a:buAutoNum type="alphaLcParenBoth"/>
            </a:pPr>
            <a:r>
              <a:rPr lang="en-US" sz="2800" dirty="0" smtClean="0"/>
              <a:t>The 6 of clubs.</a:t>
            </a:r>
          </a:p>
          <a:p>
            <a:pPr marL="514350" indent="-514350">
              <a:buAutoNum type="alphaLcParenBoth"/>
            </a:pPr>
            <a:r>
              <a:rPr lang="en-US" sz="2800" dirty="0" smtClean="0"/>
              <a:t>A 3 or a diamond.</a:t>
            </a:r>
            <a:endParaRPr lang="en-US" sz="2000" dirty="0" smtClean="0"/>
          </a:p>
        </p:txBody>
      </p:sp>
      <p:sp>
        <p:nvSpPr>
          <p:cNvPr id="24" name="Rectangle 3"/>
          <p:cNvSpPr txBox="1">
            <a:spLocks noChangeArrowheads="1"/>
          </p:cNvSpPr>
          <p:nvPr/>
        </p:nvSpPr>
        <p:spPr bwMode="auto">
          <a:xfrm>
            <a:off x="466292" y="4869160"/>
            <a:ext cx="8138156" cy="12961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r>
              <a:rPr lang="en-US" dirty="0" smtClean="0"/>
              <a:t>(a) There are four jacks and 52 possible outcomes, so</a:t>
            </a:r>
          </a:p>
        </p:txBody>
      </p:sp>
      <p:sp>
        <p:nvSpPr>
          <p:cNvPr id="25" name="Rectangle 3"/>
          <p:cNvSpPr txBox="1">
            <a:spLocks noChangeArrowheads="1"/>
          </p:cNvSpPr>
          <p:nvPr/>
        </p:nvSpPr>
        <p:spPr bwMode="auto">
          <a:xfrm>
            <a:off x="457200" y="4509120"/>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graphicFrame>
        <p:nvGraphicFramePr>
          <p:cNvPr id="193538" name="Object 2"/>
          <p:cNvGraphicFramePr>
            <a:graphicFrameLocks noChangeAspect="1"/>
          </p:cNvGraphicFramePr>
          <p:nvPr/>
        </p:nvGraphicFramePr>
        <p:xfrm>
          <a:off x="2555776" y="5257800"/>
          <a:ext cx="2195513" cy="903288"/>
        </p:xfrm>
        <a:graphic>
          <a:graphicData uri="http://schemas.openxmlformats.org/presentationml/2006/ole">
            <mc:AlternateContent xmlns:mc="http://schemas.openxmlformats.org/markup-compatibility/2006">
              <mc:Choice xmlns:v="urn:schemas-microsoft-com:vml" Requires="v">
                <p:oleObj spid="_x0000_s193548" name="Equation" r:id="rId5" imgW="901440" imgH="393480" progId="Equation.DSMT4">
                  <p:embed/>
                </p:oleObj>
              </mc:Choice>
              <mc:Fallback>
                <p:oleObj name="Equation" r:id="rId5" imgW="90144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5257800"/>
                        <a:ext cx="219551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39" name="Object 3"/>
          <p:cNvGraphicFramePr>
            <a:graphicFrameLocks noChangeAspect="1"/>
          </p:cNvGraphicFramePr>
          <p:nvPr/>
        </p:nvGraphicFramePr>
        <p:xfrm>
          <a:off x="4739457" y="5257800"/>
          <a:ext cx="865187" cy="901700"/>
        </p:xfrm>
        <a:graphic>
          <a:graphicData uri="http://schemas.openxmlformats.org/presentationml/2006/ole">
            <mc:AlternateContent xmlns:mc="http://schemas.openxmlformats.org/markup-compatibility/2006">
              <mc:Choice xmlns:v="urn:schemas-microsoft-com:vml" Requires="v">
                <p:oleObj spid="_x0000_s193549" name="Equation" r:id="rId7" imgW="355320" imgH="393480" progId="Equation.DSMT4">
                  <p:embed/>
                </p:oleObj>
              </mc:Choice>
              <mc:Fallback>
                <p:oleObj name="Equation" r:id="rId7" imgW="35532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9457" y="5257800"/>
                        <a:ext cx="8651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Effect transition="in" filter="fade">
                                      <p:cBhvr>
                                        <p:cTn id="11" dur="2000"/>
                                        <p:tgtEl>
                                          <p:spTgt spid="2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3538"/>
                                        </p:tgtEl>
                                        <p:attrNameLst>
                                          <p:attrName>style.visibility</p:attrName>
                                        </p:attrNameLst>
                                      </p:cBhvr>
                                      <p:to>
                                        <p:strVal val="visible"/>
                                      </p:to>
                                    </p:set>
                                    <p:animEffect transition="in" filter="fade">
                                      <p:cBhvr>
                                        <p:cTn id="16" dur="2000"/>
                                        <p:tgtEl>
                                          <p:spTgt spid="193538"/>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193539"/>
                                        </p:tgtEl>
                                        <p:attrNameLst>
                                          <p:attrName>style.visibility</p:attrName>
                                        </p:attrNameLst>
                                      </p:cBhvr>
                                      <p:to>
                                        <p:strVal val="visible"/>
                                      </p:to>
                                    </p:set>
                                    <p:animEffect transition="in" filter="fade">
                                      <p:cBhvr>
                                        <p:cTn id="20" dur="2000"/>
                                        <p:tgtEl>
                                          <p:spTgt spid="193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a:noFill/>
          </a:ln>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4 	Using a Table to Compute Probabilities</a:t>
            </a:r>
          </a:p>
        </p:txBody>
      </p:sp>
      <p:sp>
        <p:nvSpPr>
          <p:cNvPr id="9" name="Rectangle 3"/>
          <p:cNvSpPr txBox="1">
            <a:spLocks noChangeArrowheads="1"/>
          </p:cNvSpPr>
          <p:nvPr/>
        </p:nvSpPr>
        <p:spPr bwMode="auto">
          <a:xfrm>
            <a:off x="457200" y="14127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3" name="Rectangle 3"/>
          <p:cNvSpPr>
            <a:spLocks noChangeArrowheads="1"/>
          </p:cNvSpPr>
          <p:nvPr/>
        </p:nvSpPr>
        <p:spPr bwMode="auto">
          <a:xfrm>
            <a:off x="457200" y="1772816"/>
            <a:ext cx="8219256" cy="792088"/>
          </a:xfrm>
          <a:prstGeom prst="rect">
            <a:avLst/>
          </a:prstGeom>
          <a:noFill/>
          <a:ln w="9525">
            <a:noFill/>
            <a:miter lim="800000"/>
            <a:headEnd/>
            <a:tailEnd/>
          </a:ln>
        </p:spPr>
        <p:txBody>
          <a:bodyPr>
            <a:prstTxWarp prst="textNoShape">
              <a:avLst/>
            </a:prstTxWarp>
          </a:bodyPr>
          <a:lstStyle/>
          <a:p>
            <a:r>
              <a:rPr lang="en-US" dirty="0" smtClean="0"/>
              <a:t>(b) Since there is only one 6 of clubs, the probability of getting a 6 of clubs is</a:t>
            </a:r>
          </a:p>
        </p:txBody>
      </p:sp>
      <p:sp>
        <p:nvSpPr>
          <p:cNvPr id="27" name="Rectangle 3"/>
          <p:cNvSpPr>
            <a:spLocks noChangeArrowheads="1"/>
          </p:cNvSpPr>
          <p:nvPr/>
        </p:nvSpPr>
        <p:spPr bwMode="auto">
          <a:xfrm>
            <a:off x="457200" y="3789040"/>
            <a:ext cx="8003232" cy="1224136"/>
          </a:xfrm>
          <a:prstGeom prst="rect">
            <a:avLst/>
          </a:prstGeom>
          <a:noFill/>
          <a:ln w="9525">
            <a:noFill/>
            <a:miter lim="800000"/>
            <a:headEnd/>
            <a:tailEnd/>
          </a:ln>
        </p:spPr>
        <p:txBody>
          <a:bodyPr>
            <a:prstTxWarp prst="textNoShape">
              <a:avLst/>
            </a:prstTxWarp>
          </a:bodyPr>
          <a:lstStyle/>
          <a:p>
            <a:r>
              <a:rPr lang="en-US" dirty="0" smtClean="0"/>
              <a:t>(c) There are four 3s and 13 diamonds, but the 3 of diamonds is counted twice in this listing. So, there are 16 possibilities of drawing a 3 or a diamond, and</a:t>
            </a:r>
          </a:p>
        </p:txBody>
      </p:sp>
      <p:graphicFrame>
        <p:nvGraphicFramePr>
          <p:cNvPr id="192515" name="Object 3"/>
          <p:cNvGraphicFramePr>
            <a:graphicFrameLocks noChangeAspect="1"/>
          </p:cNvGraphicFramePr>
          <p:nvPr/>
        </p:nvGraphicFramePr>
        <p:xfrm>
          <a:off x="2108200" y="2565400"/>
          <a:ext cx="3090863" cy="903288"/>
        </p:xfrm>
        <a:graphic>
          <a:graphicData uri="http://schemas.openxmlformats.org/presentationml/2006/ole">
            <mc:AlternateContent xmlns:mc="http://schemas.openxmlformats.org/markup-compatibility/2006">
              <mc:Choice xmlns:v="urn:schemas-microsoft-com:vml" Requires="v">
                <p:oleObj spid="_x0000_s192531" name="Equation" r:id="rId4" imgW="1269720" imgH="393480" progId="Equation.DSMT4">
                  <p:embed/>
                </p:oleObj>
              </mc:Choice>
              <mc:Fallback>
                <p:oleObj name="Equation" r:id="rId4" imgW="126972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8200" y="2565400"/>
                        <a:ext cx="309086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7" name="Object 5"/>
          <p:cNvGraphicFramePr>
            <a:graphicFrameLocks noChangeAspect="1"/>
          </p:cNvGraphicFramePr>
          <p:nvPr/>
        </p:nvGraphicFramePr>
        <p:xfrm>
          <a:off x="1571997" y="5257800"/>
          <a:ext cx="3648075" cy="903288"/>
        </p:xfrm>
        <a:graphic>
          <a:graphicData uri="http://schemas.openxmlformats.org/presentationml/2006/ole">
            <mc:AlternateContent xmlns:mc="http://schemas.openxmlformats.org/markup-compatibility/2006">
              <mc:Choice xmlns:v="urn:schemas-microsoft-com:vml" Requires="v">
                <p:oleObj spid="_x0000_s192532" name="Equation" r:id="rId6" imgW="1498320" imgH="393480" progId="Equation.DSMT4">
                  <p:embed/>
                </p:oleObj>
              </mc:Choice>
              <mc:Fallback>
                <p:oleObj name="Equation" r:id="rId6" imgW="149832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997" y="5257800"/>
                        <a:ext cx="3648075"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5218981" y="5257800"/>
          <a:ext cx="865187" cy="901700"/>
        </p:xfrm>
        <a:graphic>
          <a:graphicData uri="http://schemas.openxmlformats.org/presentationml/2006/ole">
            <mc:AlternateContent xmlns:mc="http://schemas.openxmlformats.org/markup-compatibility/2006">
              <mc:Choice xmlns:v="urn:schemas-microsoft-com:vml" Requires="v">
                <p:oleObj spid="_x0000_s192533" name="Equation" r:id="rId8" imgW="355320" imgH="393480" progId="Equation.DSMT4">
                  <p:embed/>
                </p:oleObj>
              </mc:Choice>
              <mc:Fallback>
                <p:oleObj name="Equation" r:id="rId8" imgW="35532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8981" y="5257800"/>
                        <a:ext cx="8651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2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2515"/>
                                        </p:tgtEl>
                                        <p:attrNameLst>
                                          <p:attrName>style.visibility</p:attrName>
                                        </p:attrNameLst>
                                      </p:cBhvr>
                                      <p:to>
                                        <p:strVal val="visible"/>
                                      </p:to>
                                    </p:set>
                                    <p:animEffect transition="in" filter="fade">
                                      <p:cBhvr>
                                        <p:cTn id="12" dur="2000"/>
                                        <p:tgtEl>
                                          <p:spTgt spid="1925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fade">
                                      <p:cBhvr>
                                        <p:cTn id="17" dur="20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2517"/>
                                        </p:tgtEl>
                                        <p:attrNameLst>
                                          <p:attrName>style.visibility</p:attrName>
                                        </p:attrNameLst>
                                      </p:cBhvr>
                                      <p:to>
                                        <p:strVal val="visible"/>
                                      </p:to>
                                    </p:set>
                                    <p:animEffect transition="in" filter="fade">
                                      <p:cBhvr>
                                        <p:cTn id="22" dur="2000"/>
                                        <p:tgtEl>
                                          <p:spTgt spid="192517"/>
                                        </p:tgtEl>
                                      </p:cBhvr>
                                    </p:animEffect>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192518"/>
                                        </p:tgtEl>
                                        <p:attrNameLst>
                                          <p:attrName>style.visibility</p:attrName>
                                        </p:attrNameLst>
                                      </p:cBhvr>
                                      <p:to>
                                        <p:strVal val="visible"/>
                                      </p:to>
                                    </p:set>
                                    <p:animEffect transition="in" filter="fade">
                                      <p:cBhvr>
                                        <p:cTn id="26" dur="2000"/>
                                        <p:tgtEl>
                                          <p:spTgt spid="192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4" name="Picture 4"/>
          <p:cNvPicPr>
            <a:picLocks noChangeAspect="1" noChangeArrowheads="1"/>
          </p:cNvPicPr>
          <p:nvPr/>
        </p:nvPicPr>
        <p:blipFill>
          <a:blip r:embed="rId3" cstate="print"/>
          <a:srcRect l="19992" t="18195" r="17270" b="14524"/>
          <a:stretch>
            <a:fillRect/>
          </a:stretch>
        </p:blipFill>
        <p:spPr bwMode="auto">
          <a:xfrm>
            <a:off x="3848913" y="2204864"/>
            <a:ext cx="5132207" cy="3528392"/>
          </a:xfrm>
          <a:prstGeom prst="rect">
            <a:avLst/>
          </a:prstGeom>
          <a:noFill/>
          <a:ln w="9525">
            <a:noFill/>
            <a:miter lim="800000"/>
            <a:headEnd/>
            <a:tailEnd/>
          </a:ln>
        </p:spPr>
      </p:pic>
      <p:sp>
        <p:nvSpPr>
          <p:cNvPr id="30722" name="Rectangle 2"/>
          <p:cNvSpPr>
            <a:spLocks noGrp="1" noChangeArrowheads="1"/>
          </p:cNvSpPr>
          <p:nvPr>
            <p:ph type="title"/>
          </p:nvPr>
        </p:nvSpPr>
        <p:spPr>
          <a:noFill/>
          <a:ln>
            <a:noFill/>
          </a:ln>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5 	Using a Table to Compute Probabilities</a:t>
            </a:r>
          </a:p>
        </p:txBody>
      </p:sp>
      <p:sp>
        <p:nvSpPr>
          <p:cNvPr id="30723" name="Rectangle 3"/>
          <p:cNvSpPr>
            <a:spLocks noGrp="1" noChangeArrowheads="1"/>
          </p:cNvSpPr>
          <p:nvPr>
            <p:ph idx="1"/>
          </p:nvPr>
        </p:nvSpPr>
        <p:spPr>
          <a:xfrm>
            <a:off x="466292" y="1412776"/>
            <a:ext cx="8210164" cy="2520280"/>
          </a:xfrm>
        </p:spPr>
        <p:txBody>
          <a:bodyPr/>
          <a:lstStyle/>
          <a:p>
            <a:pPr marL="0" indent="0">
              <a:buNone/>
            </a:pPr>
            <a:r>
              <a:rPr lang="en-US" sz="2800" dirty="0" smtClean="0"/>
              <a:t>When two dice are rolled, find the probability of getting</a:t>
            </a:r>
          </a:p>
          <a:p>
            <a:pPr>
              <a:buNone/>
            </a:pPr>
            <a:r>
              <a:rPr lang="en-US" sz="2800" dirty="0" smtClean="0"/>
              <a:t>(a) A sum of 8.</a:t>
            </a:r>
          </a:p>
          <a:p>
            <a:pPr>
              <a:buNone/>
            </a:pPr>
            <a:r>
              <a:rPr lang="en-US" sz="2800" dirty="0" smtClean="0"/>
              <a:t>(b) Doubles.</a:t>
            </a:r>
          </a:p>
          <a:p>
            <a:pPr>
              <a:buNone/>
            </a:pPr>
            <a:r>
              <a:rPr lang="en-US" sz="2800" dirty="0" smtClean="0"/>
              <a:t>(c) A sum less than 5.</a:t>
            </a:r>
            <a:endParaRPr lang="en-US" sz="2000" dirty="0" smtClean="0"/>
          </a:p>
        </p:txBody>
      </p:sp>
      <p:sp>
        <p:nvSpPr>
          <p:cNvPr id="24" name="Rectangle 3"/>
          <p:cNvSpPr txBox="1">
            <a:spLocks noChangeArrowheads="1"/>
          </p:cNvSpPr>
          <p:nvPr/>
        </p:nvSpPr>
        <p:spPr bwMode="auto">
          <a:xfrm>
            <a:off x="466292" y="4509120"/>
            <a:ext cx="3385628" cy="16561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r>
              <a:rPr lang="en-US" dirty="0" smtClean="0"/>
              <a:t>Find the sample space using a table.</a:t>
            </a:r>
          </a:p>
          <a:p>
            <a:r>
              <a:rPr lang="en-US" dirty="0" smtClean="0"/>
              <a:t>There are 36 possible outcomes.</a:t>
            </a:r>
          </a:p>
        </p:txBody>
      </p:sp>
      <p:sp>
        <p:nvSpPr>
          <p:cNvPr id="25" name="Rectangle 3"/>
          <p:cNvSpPr txBox="1">
            <a:spLocks noChangeArrowheads="1"/>
          </p:cNvSpPr>
          <p:nvPr/>
        </p:nvSpPr>
        <p:spPr bwMode="auto">
          <a:xfrm>
            <a:off x="457200" y="4149080"/>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Effect transition="in" filter="fade">
                                      <p:cBhvr>
                                        <p:cTn id="11" dur="2000"/>
                                        <p:tgtEl>
                                          <p:spTgt spid="2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4564"/>
                                        </p:tgtEl>
                                        <p:attrNameLst>
                                          <p:attrName>style.visibility</p:attrName>
                                        </p:attrNameLst>
                                      </p:cBhvr>
                                      <p:to>
                                        <p:strVal val="visible"/>
                                      </p:to>
                                    </p:set>
                                    <p:animEffect transition="in" filter="fade">
                                      <p:cBhvr>
                                        <p:cTn id="16" dur="2000"/>
                                        <p:tgtEl>
                                          <p:spTgt spid="194564"/>
                                        </p:tgtEl>
                                      </p:cBhvr>
                                    </p:animEffect>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Effect transition="in" filter="fade">
                                      <p:cBhvr>
                                        <p:cTn id="20" dur="2000"/>
                                        <p:tgtEl>
                                          <p:spTgt spid="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noChangeArrowheads="1"/>
          </p:cNvPicPr>
          <p:nvPr/>
        </p:nvPicPr>
        <p:blipFill>
          <a:blip r:embed="rId4" cstate="print"/>
          <a:srcRect l="19992" t="18195" r="17270" b="14524"/>
          <a:stretch>
            <a:fillRect/>
          </a:stretch>
        </p:blipFill>
        <p:spPr bwMode="auto">
          <a:xfrm>
            <a:off x="4270876" y="2996952"/>
            <a:ext cx="4713251" cy="3240360"/>
          </a:xfrm>
          <a:prstGeom prst="rect">
            <a:avLst/>
          </a:prstGeom>
          <a:noFill/>
          <a:ln w="9525">
            <a:noFill/>
            <a:miter lim="800000"/>
            <a:headEnd/>
            <a:tailEnd/>
          </a:ln>
        </p:spPr>
      </p:pic>
      <p:sp>
        <p:nvSpPr>
          <p:cNvPr id="30722" name="Rectangle 2"/>
          <p:cNvSpPr>
            <a:spLocks noGrp="1" noChangeArrowheads="1"/>
          </p:cNvSpPr>
          <p:nvPr>
            <p:ph type="title"/>
          </p:nvPr>
        </p:nvSpPr>
        <p:spPr>
          <a:noFill/>
          <a:ln>
            <a:noFill/>
          </a:ln>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5 	Using a Table to Compute Probabilities</a:t>
            </a:r>
          </a:p>
        </p:txBody>
      </p:sp>
      <p:sp>
        <p:nvSpPr>
          <p:cNvPr id="9" name="Rectangle 3"/>
          <p:cNvSpPr txBox="1">
            <a:spLocks noChangeArrowheads="1"/>
          </p:cNvSpPr>
          <p:nvPr/>
        </p:nvSpPr>
        <p:spPr bwMode="auto">
          <a:xfrm>
            <a:off x="457200" y="14127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3" name="Rectangle 3"/>
          <p:cNvSpPr>
            <a:spLocks noChangeArrowheads="1"/>
          </p:cNvSpPr>
          <p:nvPr/>
        </p:nvSpPr>
        <p:spPr bwMode="auto">
          <a:xfrm>
            <a:off x="457200" y="1772816"/>
            <a:ext cx="7643192" cy="792088"/>
          </a:xfrm>
          <a:prstGeom prst="rect">
            <a:avLst/>
          </a:prstGeom>
          <a:noFill/>
          <a:ln w="9525">
            <a:noFill/>
            <a:miter lim="800000"/>
            <a:headEnd/>
            <a:tailEnd/>
          </a:ln>
        </p:spPr>
        <p:txBody>
          <a:bodyPr>
            <a:prstTxWarp prst="textNoShape">
              <a:avLst/>
            </a:prstTxWarp>
          </a:bodyPr>
          <a:lstStyle/>
          <a:p>
            <a:r>
              <a:rPr lang="en-US" dirty="0" smtClean="0"/>
              <a:t>(a) There are five ways to get a sum of 8: (2, 6), (3, 5), (4, 4), (5, 3), and (6, 2). So </a:t>
            </a:r>
            <a:r>
              <a:rPr lang="pt-BR" i="1" dirty="0" smtClean="0"/>
              <a:t>n</a:t>
            </a:r>
            <a:r>
              <a:rPr lang="pt-BR" dirty="0" smtClean="0"/>
              <a:t>(</a:t>
            </a:r>
            <a:r>
              <a:rPr lang="pt-BR" i="1" dirty="0" smtClean="0"/>
              <a:t>E</a:t>
            </a:r>
            <a:r>
              <a:rPr lang="pt-BR" dirty="0" smtClean="0"/>
              <a:t>)</a:t>
            </a:r>
            <a:r>
              <a:rPr lang="pt-BR" i="1" dirty="0" smtClean="0"/>
              <a:t> = 5, n</a:t>
            </a:r>
            <a:r>
              <a:rPr lang="pt-BR" dirty="0" smtClean="0"/>
              <a:t>(</a:t>
            </a:r>
            <a:r>
              <a:rPr lang="pt-BR" i="1" dirty="0" smtClean="0"/>
              <a:t>S</a:t>
            </a:r>
            <a:r>
              <a:rPr lang="pt-BR" dirty="0" smtClean="0"/>
              <a:t>) = 36, and</a:t>
            </a:r>
            <a:endParaRPr lang="en-US" dirty="0" smtClean="0"/>
          </a:p>
        </p:txBody>
      </p:sp>
      <p:sp>
        <p:nvSpPr>
          <p:cNvPr id="27" name="Rectangle 3"/>
          <p:cNvSpPr>
            <a:spLocks noChangeArrowheads="1"/>
          </p:cNvSpPr>
          <p:nvPr/>
        </p:nvSpPr>
        <p:spPr bwMode="auto">
          <a:xfrm>
            <a:off x="457200" y="3861048"/>
            <a:ext cx="3826768" cy="1224136"/>
          </a:xfrm>
          <a:prstGeom prst="rect">
            <a:avLst/>
          </a:prstGeom>
          <a:noFill/>
          <a:ln w="9525">
            <a:noFill/>
            <a:miter lim="800000"/>
            <a:headEnd/>
            <a:tailEnd/>
          </a:ln>
        </p:spPr>
        <p:txBody>
          <a:bodyPr>
            <a:prstTxWarp prst="textNoShape">
              <a:avLst/>
            </a:prstTxWarp>
          </a:bodyPr>
          <a:lstStyle/>
          <a:p>
            <a:r>
              <a:rPr lang="en-US" dirty="0" smtClean="0"/>
              <a:t>(b) There are six ways to get doubles. So </a:t>
            </a:r>
            <a:r>
              <a:rPr lang="pt-BR" i="1" dirty="0" smtClean="0"/>
              <a:t>n</a:t>
            </a:r>
            <a:r>
              <a:rPr lang="pt-BR" dirty="0" smtClean="0"/>
              <a:t>(</a:t>
            </a:r>
            <a:r>
              <a:rPr lang="pt-BR" i="1" dirty="0" smtClean="0"/>
              <a:t>E</a:t>
            </a:r>
            <a:r>
              <a:rPr lang="pt-BR" dirty="0" smtClean="0"/>
              <a:t>) = 6, </a:t>
            </a:r>
            <a:r>
              <a:rPr lang="pt-BR" i="1" dirty="0" smtClean="0"/>
              <a:t>n</a:t>
            </a:r>
            <a:r>
              <a:rPr lang="pt-BR" dirty="0" smtClean="0"/>
              <a:t>(</a:t>
            </a:r>
            <a:r>
              <a:rPr lang="pt-BR" i="1" dirty="0" smtClean="0"/>
              <a:t>S</a:t>
            </a:r>
            <a:r>
              <a:rPr lang="pt-BR" dirty="0" smtClean="0"/>
              <a:t>) = 36, and</a:t>
            </a:r>
            <a:endParaRPr lang="en-US" dirty="0" smtClean="0"/>
          </a:p>
        </p:txBody>
      </p:sp>
      <p:graphicFrame>
        <p:nvGraphicFramePr>
          <p:cNvPr id="192515" name="Object 3"/>
          <p:cNvGraphicFramePr>
            <a:graphicFrameLocks noChangeAspect="1"/>
          </p:cNvGraphicFramePr>
          <p:nvPr/>
        </p:nvGraphicFramePr>
        <p:xfrm>
          <a:off x="390525" y="2610991"/>
          <a:ext cx="4111625" cy="962025"/>
        </p:xfrm>
        <a:graphic>
          <a:graphicData uri="http://schemas.openxmlformats.org/presentationml/2006/ole">
            <mc:AlternateContent xmlns:mc="http://schemas.openxmlformats.org/markup-compatibility/2006">
              <mc:Choice xmlns:v="urn:schemas-microsoft-com:vml" Requires="v">
                <p:oleObj spid="_x0000_s195598" name="Equation" r:id="rId5" imgW="1688760" imgH="419040" progId="Equation.DSMT4">
                  <p:embed/>
                </p:oleObj>
              </mc:Choice>
              <mc:Fallback>
                <p:oleObj name="Equation" r:id="rId5" imgW="168876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525" y="2610991"/>
                        <a:ext cx="411162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89" name="Object 3"/>
          <p:cNvGraphicFramePr>
            <a:graphicFrameLocks noChangeAspect="1"/>
          </p:cNvGraphicFramePr>
          <p:nvPr/>
        </p:nvGraphicFramePr>
        <p:xfrm>
          <a:off x="467544" y="5113338"/>
          <a:ext cx="3463925" cy="903287"/>
        </p:xfrm>
        <a:graphic>
          <a:graphicData uri="http://schemas.openxmlformats.org/presentationml/2006/ole">
            <mc:AlternateContent xmlns:mc="http://schemas.openxmlformats.org/markup-compatibility/2006">
              <mc:Choice xmlns:v="urn:schemas-microsoft-com:vml" Requires="v">
                <p:oleObj spid="_x0000_s195599" name="Equation" r:id="rId7" imgW="1422360" imgH="393480" progId="Equation.DSMT4">
                  <p:embed/>
                </p:oleObj>
              </mc:Choice>
              <mc:Fallback>
                <p:oleObj name="Equation" r:id="rId7" imgW="142236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5113338"/>
                        <a:ext cx="346392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rot="1945197" flipH="1">
            <a:off x="4746193" y="4738711"/>
            <a:ext cx="4602497" cy="56481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rot="19654803">
            <a:off x="5352946" y="4937859"/>
            <a:ext cx="4039109" cy="56481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2000"/>
                                        <p:tgtEl>
                                          <p:spTgt spid="13">
                                            <p:txEl>
                                              <p:pRg st="0" end="0"/>
                                            </p:txEl>
                                          </p:spTgt>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20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92515"/>
                                        </p:tgtEl>
                                        <p:attrNameLst>
                                          <p:attrName>style.visibility</p:attrName>
                                        </p:attrNameLst>
                                      </p:cBhvr>
                                      <p:to>
                                        <p:strVal val="visible"/>
                                      </p:to>
                                    </p:set>
                                    <p:animEffect transition="in" filter="fade">
                                      <p:cBhvr>
                                        <p:cTn id="16" dur="2000"/>
                                        <p:tgtEl>
                                          <p:spTgt spid="1925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7">
                                            <p:txEl>
                                              <p:pRg st="0" end="0"/>
                                            </p:txEl>
                                          </p:spTgt>
                                        </p:tgtEl>
                                        <p:attrNameLst>
                                          <p:attrName>style.visibility</p:attrName>
                                        </p:attrNameLst>
                                      </p:cBhvr>
                                      <p:to>
                                        <p:strVal val="visible"/>
                                      </p:to>
                                    </p:set>
                                    <p:animEffect transition="in" filter="fade">
                                      <p:cBhvr>
                                        <p:cTn id="21" dur="2000"/>
                                        <p:tgtEl>
                                          <p:spTgt spid="27">
                                            <p:txEl>
                                              <p:pRg st="0" end="0"/>
                                            </p:txEl>
                                          </p:spTgt>
                                        </p:tgtEl>
                                      </p:cBhvr>
                                    </p:animEffect>
                                  </p:childTnLst>
                                </p:cTn>
                              </p:par>
                              <p:par>
                                <p:cTn id="22" presetID="10" presetClass="exit" presetSubtype="0" fill="hold" grpId="1" nodeType="withEffect">
                                  <p:stCondLst>
                                    <p:cond delay="0"/>
                                  </p:stCondLst>
                                  <p:childTnLst>
                                    <p:animEffect transition="out" filter="fade">
                                      <p:cBhvr>
                                        <p:cTn id="23" dur="2000"/>
                                        <p:tgtEl>
                                          <p:spTgt spid="17"/>
                                        </p:tgtEl>
                                      </p:cBhvr>
                                    </p:animEffect>
                                    <p:set>
                                      <p:cBhvr>
                                        <p:cTn id="24" dur="1" fill="hold">
                                          <p:stCondLst>
                                            <p:cond delay="1999"/>
                                          </p:stCondLst>
                                        </p:cTn>
                                        <p:tgtEl>
                                          <p:spTgt spid="17"/>
                                        </p:tgtEl>
                                        <p:attrNameLst>
                                          <p:attrName>style.visibility</p:attrName>
                                        </p:attrNameLst>
                                      </p:cBhvr>
                                      <p:to>
                                        <p:strVal val="hidden"/>
                                      </p:to>
                                    </p:se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20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95589"/>
                                        </p:tgtEl>
                                        <p:attrNameLst>
                                          <p:attrName>style.visibility</p:attrName>
                                        </p:attrNameLst>
                                      </p:cBhvr>
                                      <p:to>
                                        <p:strVal val="visible"/>
                                      </p:to>
                                    </p:set>
                                    <p:animEffect transition="in" filter="fade">
                                      <p:cBhvr>
                                        <p:cTn id="33" dur="2000"/>
                                        <p:tgtEl>
                                          <p:spTgt spid="195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7"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noChangeArrowheads="1"/>
          </p:cNvPicPr>
          <p:nvPr/>
        </p:nvPicPr>
        <p:blipFill>
          <a:blip r:embed="rId4" cstate="print"/>
          <a:srcRect l="19992" t="18195" r="17270" b="14524"/>
          <a:stretch>
            <a:fillRect/>
          </a:stretch>
        </p:blipFill>
        <p:spPr bwMode="auto">
          <a:xfrm>
            <a:off x="4270876" y="2996952"/>
            <a:ext cx="4713251" cy="3240360"/>
          </a:xfrm>
          <a:prstGeom prst="rect">
            <a:avLst/>
          </a:prstGeom>
          <a:noFill/>
          <a:ln w="9525">
            <a:noFill/>
            <a:miter lim="800000"/>
            <a:headEnd/>
            <a:tailEnd/>
          </a:ln>
        </p:spPr>
      </p:pic>
      <p:sp>
        <p:nvSpPr>
          <p:cNvPr id="30722" name="Rectangle 2"/>
          <p:cNvSpPr>
            <a:spLocks noGrp="1" noChangeArrowheads="1"/>
          </p:cNvSpPr>
          <p:nvPr>
            <p:ph type="title"/>
          </p:nvPr>
        </p:nvSpPr>
        <p:spPr>
          <a:noFill/>
          <a:ln>
            <a:noFill/>
          </a:ln>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5 	Using a Table to Compute Probabilities</a:t>
            </a:r>
          </a:p>
        </p:txBody>
      </p:sp>
      <p:sp>
        <p:nvSpPr>
          <p:cNvPr id="9" name="Rectangle 3"/>
          <p:cNvSpPr txBox="1">
            <a:spLocks noChangeArrowheads="1"/>
          </p:cNvSpPr>
          <p:nvPr/>
        </p:nvSpPr>
        <p:spPr bwMode="auto">
          <a:xfrm>
            <a:off x="457200" y="14127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3" name="Rectangle 3"/>
          <p:cNvSpPr>
            <a:spLocks noChangeArrowheads="1"/>
          </p:cNvSpPr>
          <p:nvPr/>
        </p:nvSpPr>
        <p:spPr bwMode="auto">
          <a:xfrm>
            <a:off x="457200" y="1772816"/>
            <a:ext cx="7643192" cy="792088"/>
          </a:xfrm>
          <a:prstGeom prst="rect">
            <a:avLst/>
          </a:prstGeom>
          <a:noFill/>
          <a:ln w="9525">
            <a:noFill/>
            <a:miter lim="800000"/>
            <a:headEnd/>
            <a:tailEnd/>
          </a:ln>
        </p:spPr>
        <p:txBody>
          <a:bodyPr>
            <a:prstTxWarp prst="textNoShape">
              <a:avLst/>
            </a:prstTxWarp>
          </a:bodyPr>
          <a:lstStyle/>
          <a:p>
            <a:r>
              <a:rPr lang="en-US" dirty="0" smtClean="0"/>
              <a:t>(c) A sum less than 5 means a sum of 4 or 3 or 2. The number of ways this can occur is 6.</a:t>
            </a:r>
          </a:p>
        </p:txBody>
      </p:sp>
      <p:sp>
        <p:nvSpPr>
          <p:cNvPr id="27" name="Rectangle 3"/>
          <p:cNvSpPr>
            <a:spLocks noChangeArrowheads="1"/>
          </p:cNvSpPr>
          <p:nvPr/>
        </p:nvSpPr>
        <p:spPr bwMode="auto">
          <a:xfrm>
            <a:off x="457200" y="2636912"/>
            <a:ext cx="4104456" cy="1728192"/>
          </a:xfrm>
          <a:prstGeom prst="rect">
            <a:avLst/>
          </a:prstGeom>
          <a:noFill/>
          <a:ln w="9525">
            <a:noFill/>
            <a:miter lim="800000"/>
            <a:headEnd/>
            <a:tailEnd/>
          </a:ln>
        </p:spPr>
        <p:txBody>
          <a:bodyPr>
            <a:prstTxWarp prst="textNoShape">
              <a:avLst/>
            </a:prstTxWarp>
          </a:bodyPr>
          <a:lstStyle/>
          <a:p>
            <a:r>
              <a:rPr lang="en-US" dirty="0" smtClean="0"/>
              <a:t>Sum of 4: (1, 3), (2, 2), (3, 1)</a:t>
            </a:r>
          </a:p>
          <a:p>
            <a:r>
              <a:rPr lang="en-US" dirty="0" smtClean="0"/>
              <a:t>Sum of 3: (1, 2), (2, 1)</a:t>
            </a:r>
          </a:p>
          <a:p>
            <a:r>
              <a:rPr lang="en-US" dirty="0" smtClean="0"/>
              <a:t>Sum of 2: (1, 1)</a:t>
            </a:r>
          </a:p>
          <a:p>
            <a:r>
              <a:rPr lang="pt-BR" i="1" dirty="0" smtClean="0"/>
              <a:t>n</a:t>
            </a:r>
            <a:r>
              <a:rPr lang="pt-BR" dirty="0" smtClean="0"/>
              <a:t>(</a:t>
            </a:r>
            <a:r>
              <a:rPr lang="pt-BR" i="1" dirty="0" smtClean="0"/>
              <a:t>E</a:t>
            </a:r>
            <a:r>
              <a:rPr lang="pt-BR" dirty="0" smtClean="0"/>
              <a:t>) = 6, </a:t>
            </a:r>
            <a:r>
              <a:rPr lang="pt-BR" i="1" dirty="0" smtClean="0"/>
              <a:t>n</a:t>
            </a:r>
            <a:r>
              <a:rPr lang="pt-BR" dirty="0" smtClean="0"/>
              <a:t>(</a:t>
            </a:r>
            <a:r>
              <a:rPr lang="pt-BR" i="1" dirty="0" smtClean="0"/>
              <a:t>S</a:t>
            </a:r>
            <a:r>
              <a:rPr lang="pt-BR" dirty="0" smtClean="0"/>
              <a:t>) = 36, and so</a:t>
            </a:r>
            <a:endParaRPr lang="en-US" dirty="0" smtClean="0"/>
          </a:p>
        </p:txBody>
      </p:sp>
      <p:graphicFrame>
        <p:nvGraphicFramePr>
          <p:cNvPr id="195589" name="Object 3"/>
          <p:cNvGraphicFramePr>
            <a:graphicFrameLocks noChangeAspect="1"/>
          </p:cNvGraphicFramePr>
          <p:nvPr/>
        </p:nvGraphicFramePr>
        <p:xfrm>
          <a:off x="358775" y="4293096"/>
          <a:ext cx="3895725" cy="903287"/>
        </p:xfrm>
        <a:graphic>
          <a:graphicData uri="http://schemas.openxmlformats.org/presentationml/2006/ole">
            <mc:AlternateContent xmlns:mc="http://schemas.openxmlformats.org/markup-compatibility/2006">
              <mc:Choice xmlns:v="urn:schemas-microsoft-com:vml" Requires="v">
                <p:oleObj spid="_x0000_s196616" name="Equation" r:id="rId5" imgW="1600200" imgH="393480" progId="Equation.DSMT4">
                  <p:embed/>
                </p:oleObj>
              </mc:Choice>
              <mc:Fallback>
                <p:oleObj name="Equation" r:id="rId5" imgW="160020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 y="4293096"/>
                        <a:ext cx="389572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Triangle 16"/>
          <p:cNvSpPr/>
          <p:nvPr/>
        </p:nvSpPr>
        <p:spPr>
          <a:xfrm rot="5400000">
            <a:off x="5396172" y="3373034"/>
            <a:ext cx="1584176" cy="2304256"/>
          </a:xfrm>
          <a:prstGeom prst="rtTriangl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2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xEl>
                                              <p:pRg st="0" end="0"/>
                                            </p:txEl>
                                          </p:spTgt>
                                        </p:tgtEl>
                                        <p:attrNameLst>
                                          <p:attrName>style.visibility</p:attrName>
                                        </p:attrNameLst>
                                      </p:cBhvr>
                                      <p:to>
                                        <p:strVal val="visible"/>
                                      </p:to>
                                    </p:set>
                                    <p:animEffect transition="in" filter="fade">
                                      <p:cBhvr>
                                        <p:cTn id="12" dur="2000"/>
                                        <p:tgtEl>
                                          <p:spTgt spid="27">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7">
                                            <p:txEl>
                                              <p:pRg st="1" end="1"/>
                                            </p:txEl>
                                          </p:spTgt>
                                        </p:tgtEl>
                                        <p:attrNameLst>
                                          <p:attrName>style.visibility</p:attrName>
                                        </p:attrNameLst>
                                      </p:cBhvr>
                                      <p:to>
                                        <p:strVal val="visible"/>
                                      </p:to>
                                    </p:set>
                                    <p:animEffect transition="in" filter="fade">
                                      <p:cBhvr>
                                        <p:cTn id="15" dur="2000"/>
                                        <p:tgtEl>
                                          <p:spTgt spid="27">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xEl>
                                              <p:pRg st="2" end="2"/>
                                            </p:txEl>
                                          </p:spTgt>
                                        </p:tgtEl>
                                        <p:attrNameLst>
                                          <p:attrName>style.visibility</p:attrName>
                                        </p:attrNameLst>
                                      </p:cBhvr>
                                      <p:to>
                                        <p:strVal val="visible"/>
                                      </p:to>
                                    </p:set>
                                    <p:animEffect transition="in" filter="fade">
                                      <p:cBhvr>
                                        <p:cTn id="18" dur="2000"/>
                                        <p:tgtEl>
                                          <p:spTgt spid="27">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20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7">
                                            <p:txEl>
                                              <p:pRg st="3" end="3"/>
                                            </p:txEl>
                                          </p:spTgt>
                                        </p:tgtEl>
                                        <p:attrNameLst>
                                          <p:attrName>style.visibility</p:attrName>
                                        </p:attrNameLst>
                                      </p:cBhvr>
                                      <p:to>
                                        <p:strVal val="visible"/>
                                      </p:to>
                                    </p:set>
                                    <p:animEffect transition="in" filter="fade">
                                      <p:cBhvr>
                                        <p:cTn id="26" dur="2000"/>
                                        <p:tgtEl>
                                          <p:spTgt spid="27">
                                            <p:txEl>
                                              <p:pRg st="3" end="3"/>
                                            </p:txEl>
                                          </p:spTgt>
                                        </p:tgtEl>
                                      </p:cBhvr>
                                    </p:animEffect>
                                  </p:childTnLst>
                                </p:cTn>
                              </p:par>
                            </p:childTnLst>
                          </p:cTn>
                        </p:par>
                        <p:par>
                          <p:cTn id="27" fill="hold">
                            <p:stCondLst>
                              <p:cond delay="2000"/>
                            </p:stCondLst>
                            <p:childTnLst>
                              <p:par>
                                <p:cTn id="28" presetID="10" presetClass="entr" presetSubtype="0" fill="hold" nodeType="afterEffect">
                                  <p:stCondLst>
                                    <p:cond delay="0"/>
                                  </p:stCondLst>
                                  <p:childTnLst>
                                    <p:set>
                                      <p:cBhvr>
                                        <p:cTn id="29" dur="1" fill="hold">
                                          <p:stCondLst>
                                            <p:cond delay="0"/>
                                          </p:stCondLst>
                                        </p:cTn>
                                        <p:tgtEl>
                                          <p:spTgt spid="195589"/>
                                        </p:tgtEl>
                                        <p:attrNameLst>
                                          <p:attrName>style.visibility</p:attrName>
                                        </p:attrNameLst>
                                      </p:cBhvr>
                                      <p:to>
                                        <p:strVal val="visible"/>
                                      </p:to>
                                    </p:set>
                                    <p:animEffect transition="in" filter="fade">
                                      <p:cBhvr>
                                        <p:cTn id="30" dur="2000"/>
                                        <p:tgtEl>
                                          <p:spTgt spid="195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atin typeface="Arial" pitchFamily="-72" charset="0"/>
                <a:ea typeface="Arial" pitchFamily="-72" charset="0"/>
                <a:cs typeface="Arial" pitchFamily="-72" charset="0"/>
              </a:rPr>
              <a:t>Learning Objectives</a:t>
            </a:r>
          </a:p>
        </p:txBody>
      </p:sp>
      <p:sp>
        <p:nvSpPr>
          <p:cNvPr id="16387" name="Rectangle 3"/>
          <p:cNvSpPr>
            <a:spLocks noGrp="1" noChangeArrowheads="1"/>
          </p:cNvSpPr>
          <p:nvPr>
            <p:ph idx="1"/>
          </p:nvPr>
        </p:nvSpPr>
        <p:spPr>
          <a:xfrm>
            <a:off x="457200" y="1714500"/>
            <a:ext cx="8458200" cy="3010644"/>
          </a:xfrm>
        </p:spPr>
        <p:txBody>
          <a:bodyPr/>
          <a:lstStyle/>
          <a:p>
            <a:pPr eaLnBrk="1" hangingPunct="1">
              <a:buClr>
                <a:srgbClr val="92D050"/>
              </a:buClr>
              <a:buFont typeface="Courier New" pitchFamily="49" charset="0"/>
              <a:buChar char="o"/>
              <a:tabLst>
                <a:tab pos="454025" algn="l"/>
              </a:tabLst>
            </a:pPr>
            <a:r>
              <a:rPr lang="en-US" sz="2800" dirty="0" smtClean="0">
                <a:latin typeface="Arial" pitchFamily="-72" charset="0"/>
                <a:ea typeface="Arial" pitchFamily="-72" charset="0"/>
                <a:cs typeface="Arial" pitchFamily="-72" charset="0"/>
              </a:rPr>
              <a:t>Use tree diagrams to find sample spaces and compute probabilities.</a:t>
            </a:r>
          </a:p>
          <a:p>
            <a:pPr eaLnBrk="1" hangingPunct="1">
              <a:buClr>
                <a:srgbClr val="92D050"/>
              </a:buClr>
              <a:buFont typeface="Courier New" pitchFamily="49" charset="0"/>
              <a:buChar char="o"/>
              <a:tabLst>
                <a:tab pos="454025" algn="l"/>
              </a:tabLst>
            </a:pPr>
            <a:r>
              <a:rPr lang="en-US" sz="2800" dirty="0" smtClean="0">
                <a:latin typeface="Arial" pitchFamily="-72" charset="0"/>
                <a:ea typeface="Arial" pitchFamily="-72" charset="0"/>
                <a:cs typeface="Arial" pitchFamily="-72" charset="0"/>
              </a:rPr>
              <a:t>Use tables to find sample spaces and compute probabilitie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Tree Diagram</a:t>
            </a:r>
            <a:endParaRPr lang="en-US" b="1" dirty="0">
              <a:latin typeface="Arial" pitchFamily="34" charset="0"/>
              <a:cs typeface="Arial" pitchFamily="34" charset="0"/>
            </a:endParaRPr>
          </a:p>
        </p:txBody>
      </p:sp>
      <p:sp>
        <p:nvSpPr>
          <p:cNvPr id="13" name="Text Box 1030"/>
          <p:cNvSpPr txBox="1">
            <a:spLocks noChangeArrowheads="1"/>
          </p:cNvSpPr>
          <p:nvPr/>
        </p:nvSpPr>
        <p:spPr bwMode="auto">
          <a:xfrm>
            <a:off x="413538" y="1700808"/>
            <a:ext cx="8316924" cy="2062103"/>
          </a:xfrm>
          <a:prstGeom prst="rect">
            <a:avLst/>
          </a:prstGeom>
          <a:noFill/>
          <a:ln w="9525">
            <a:noFill/>
            <a:miter lim="800000"/>
            <a:headEnd/>
            <a:tailEnd/>
          </a:ln>
        </p:spPr>
        <p:txBody>
          <a:bodyPr wrap="square">
            <a:prstTxWarp prst="textNoShape">
              <a:avLst/>
            </a:prstTxWarp>
            <a:spAutoFit/>
          </a:bodyPr>
          <a:lstStyle/>
          <a:p>
            <a:r>
              <a:rPr lang="en-US" sz="3200" dirty="0" smtClean="0"/>
              <a:t>A </a:t>
            </a:r>
            <a:r>
              <a:rPr lang="en-US" sz="3200" b="1" dirty="0" smtClean="0"/>
              <a:t>tree diagram </a:t>
            </a:r>
            <a:r>
              <a:rPr lang="en-US" sz="3200" dirty="0" smtClean="0"/>
              <a:t>consists of branches corresponding to the outcomes of two or more probability experiments that are done in sequence.</a:t>
            </a:r>
          </a:p>
        </p:txBody>
      </p:sp>
      <p:sp>
        <p:nvSpPr>
          <p:cNvPr id="8" name="Text Box 1030"/>
          <p:cNvSpPr txBox="1">
            <a:spLocks noChangeArrowheads="1"/>
          </p:cNvSpPr>
          <p:nvPr/>
        </p:nvSpPr>
        <p:spPr bwMode="auto">
          <a:xfrm>
            <a:off x="413538" y="4000415"/>
            <a:ext cx="8316924" cy="2092881"/>
          </a:xfrm>
          <a:prstGeom prst="rect">
            <a:avLst/>
          </a:prstGeom>
          <a:noFill/>
          <a:ln w="9525">
            <a:noFill/>
            <a:miter lim="800000"/>
            <a:headEnd/>
            <a:tailEnd/>
          </a:ln>
        </p:spPr>
        <p:txBody>
          <a:bodyPr wrap="square">
            <a:prstTxWarp prst="textNoShape">
              <a:avLst/>
            </a:prstTxWarp>
            <a:spAutoFit/>
          </a:bodyPr>
          <a:lstStyle/>
          <a:p>
            <a:r>
              <a:rPr lang="en-US" sz="2600" dirty="0" smtClean="0"/>
              <a:t>When constructing a tree diagram, use branches emanating from a single point to show the outcomes for the first experiment, and then show the outcomes for the second experiment using branches emanating from each branch that was used for the first experiment, e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Diagram 10"/>
          <p:cNvGraphicFramePr/>
          <p:nvPr/>
        </p:nvGraphicFramePr>
        <p:xfrm>
          <a:off x="2123728" y="2221438"/>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0722" name="Rectangle 2"/>
          <p:cNvSpPr>
            <a:spLocks noGrp="1" noChangeArrowheads="1"/>
          </p:cNvSpPr>
          <p:nvPr>
            <p:ph type="title"/>
          </p:nvPr>
        </p:nvSpPr>
        <p:spPr>
          <a:noFill/>
          <a:ln>
            <a:noFill/>
          </a:ln>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1 	</a:t>
            </a:r>
            <a:r>
              <a:rPr lang="en-US" sz="2800" b="1" dirty="0" smtClean="0"/>
              <a:t>Using a Tree Diagram to Find a Sample Space</a:t>
            </a:r>
            <a:endParaRPr lang="en-US" sz="2800" b="1" dirty="0" smtClean="0">
              <a:latin typeface="Arial" pitchFamily="-72" charset="0"/>
              <a:ea typeface="Arial" pitchFamily="-72" charset="0"/>
              <a:cs typeface="Arial" pitchFamily="-72" charset="0"/>
            </a:endParaRPr>
          </a:p>
        </p:txBody>
      </p:sp>
      <p:sp>
        <p:nvSpPr>
          <p:cNvPr id="30723" name="Rectangle 3"/>
          <p:cNvSpPr>
            <a:spLocks noGrp="1" noChangeArrowheads="1"/>
          </p:cNvSpPr>
          <p:nvPr>
            <p:ph idx="1"/>
          </p:nvPr>
        </p:nvSpPr>
        <p:spPr>
          <a:xfrm>
            <a:off x="466292" y="1556792"/>
            <a:ext cx="6409964" cy="936104"/>
          </a:xfrm>
        </p:spPr>
        <p:txBody>
          <a:bodyPr/>
          <a:lstStyle/>
          <a:p>
            <a:pPr marL="0" indent="0">
              <a:buNone/>
            </a:pPr>
            <a:r>
              <a:rPr lang="en-US" sz="2800" dirty="0" smtClean="0"/>
              <a:t>Use a tree diagram to find the sample space for the genders of three children in a family.</a:t>
            </a:r>
            <a:endParaRPr lang="en-US" sz="2800" b="1" dirty="0" smtClean="0"/>
          </a:p>
        </p:txBody>
      </p:sp>
      <p:sp>
        <p:nvSpPr>
          <p:cNvPr id="9" name="Rectangle 3"/>
          <p:cNvSpPr txBox="1">
            <a:spLocks noChangeArrowheads="1"/>
          </p:cNvSpPr>
          <p:nvPr/>
        </p:nvSpPr>
        <p:spPr bwMode="auto">
          <a:xfrm>
            <a:off x="395536" y="3284984"/>
            <a:ext cx="3456384" cy="30963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r>
              <a:rPr lang="en-US" dirty="0" smtClean="0"/>
              <a:t>There are two possibilities for the first child, boy (B) or girl (G), two for the second, boy or girl, and two for the third, boy or girl. So the tree diagram can be drawn as shown.</a:t>
            </a:r>
          </a:p>
        </p:txBody>
      </p:sp>
      <p:sp>
        <p:nvSpPr>
          <p:cNvPr id="10" name="Rectangle 3"/>
          <p:cNvSpPr txBox="1">
            <a:spLocks noChangeArrowheads="1"/>
          </p:cNvSpPr>
          <p:nvPr/>
        </p:nvSpPr>
        <p:spPr bwMode="auto">
          <a:xfrm>
            <a:off x="457200" y="2924944"/>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graphicFrame>
        <p:nvGraphicFramePr>
          <p:cNvPr id="12" name="Table 11"/>
          <p:cNvGraphicFramePr>
            <a:graphicFrameLocks noGrp="1"/>
          </p:cNvGraphicFramePr>
          <p:nvPr/>
        </p:nvGraphicFramePr>
        <p:xfrm>
          <a:off x="7452320" y="1452700"/>
          <a:ext cx="1296144" cy="4870704"/>
        </p:xfrm>
        <a:graphic>
          <a:graphicData uri="http://schemas.openxmlformats.org/drawingml/2006/table">
            <a:tbl>
              <a:tblPr firstRow="1" bandRow="1">
                <a:tableStyleId>{2D5ABB26-0587-4C30-8999-92F81FD0307C}</a:tableStyleId>
              </a:tblPr>
              <a:tblGrid>
                <a:gridCol w="1296144"/>
              </a:tblGrid>
              <a:tr h="370840">
                <a:tc>
                  <a:txBody>
                    <a:bodyPr/>
                    <a:lstStyle/>
                    <a:p>
                      <a:pPr algn="ctr"/>
                      <a:r>
                        <a:rPr lang="en-US" sz="2000" dirty="0" smtClean="0">
                          <a:solidFill>
                            <a:schemeClr val="tx1"/>
                          </a:solidFill>
                        </a:rPr>
                        <a:t>Sample</a:t>
                      </a:r>
                      <a:endParaRPr lang="en-US" sz="2000" baseline="0" dirty="0" smtClean="0">
                        <a:solidFill>
                          <a:schemeClr val="tx1"/>
                        </a:solidFill>
                      </a:endParaRPr>
                    </a:p>
                    <a:p>
                      <a:pPr algn="ctr"/>
                      <a:r>
                        <a:rPr lang="en-US" sz="2000" u="sng" baseline="0" dirty="0" smtClean="0">
                          <a:solidFill>
                            <a:schemeClr val="tx1"/>
                          </a:solidFill>
                        </a:rPr>
                        <a:t>Space</a:t>
                      </a:r>
                      <a:endParaRPr lang="en-US" sz="2000" u="sng" dirty="0">
                        <a:solidFill>
                          <a:schemeClr val="tx1"/>
                        </a:solidFill>
                      </a:endParaRPr>
                    </a:p>
                  </a:txBody>
                  <a:tcPr/>
                </a:tc>
              </a:tr>
              <a:tr h="521208">
                <a:tc>
                  <a:txBody>
                    <a:bodyPr/>
                    <a:lstStyle/>
                    <a:p>
                      <a:pPr algn="ctr"/>
                      <a:r>
                        <a:rPr lang="en-US" sz="2000" dirty="0" smtClean="0">
                          <a:solidFill>
                            <a:schemeClr val="tx1"/>
                          </a:solidFill>
                        </a:rPr>
                        <a:t>BBB</a:t>
                      </a:r>
                      <a:endParaRPr lang="en-US" sz="2000" dirty="0">
                        <a:solidFill>
                          <a:schemeClr val="tx1"/>
                        </a:solidFill>
                      </a:endParaRPr>
                    </a:p>
                  </a:txBody>
                  <a:tcPr anchor="ctr"/>
                </a:tc>
              </a:tr>
              <a:tr h="521208">
                <a:tc>
                  <a:txBody>
                    <a:bodyPr/>
                    <a:lstStyle/>
                    <a:p>
                      <a:pPr algn="ctr"/>
                      <a:r>
                        <a:rPr lang="en-US" sz="2000" dirty="0" smtClean="0">
                          <a:solidFill>
                            <a:schemeClr val="tx1"/>
                          </a:solidFill>
                        </a:rPr>
                        <a:t>BGG</a:t>
                      </a:r>
                      <a:endParaRPr lang="en-US" sz="2000" dirty="0">
                        <a:solidFill>
                          <a:schemeClr val="tx1"/>
                        </a:solidFill>
                      </a:endParaRPr>
                    </a:p>
                  </a:txBody>
                  <a:tcPr anchor="ctr"/>
                </a:tc>
              </a:tr>
              <a:tr h="521208">
                <a:tc>
                  <a:txBody>
                    <a:bodyPr/>
                    <a:lstStyle/>
                    <a:p>
                      <a:pPr algn="ctr"/>
                      <a:r>
                        <a:rPr lang="en-US" sz="2000" dirty="0" smtClean="0">
                          <a:solidFill>
                            <a:schemeClr val="tx1"/>
                          </a:solidFill>
                        </a:rPr>
                        <a:t>BGB</a:t>
                      </a:r>
                      <a:endParaRPr lang="en-US" sz="2000" dirty="0">
                        <a:solidFill>
                          <a:schemeClr val="tx1"/>
                        </a:solidFill>
                      </a:endParaRPr>
                    </a:p>
                  </a:txBody>
                  <a:tcPr anchor="ctr"/>
                </a:tc>
              </a:tr>
              <a:tr h="521208">
                <a:tc>
                  <a:txBody>
                    <a:bodyPr/>
                    <a:lstStyle/>
                    <a:p>
                      <a:pPr algn="ctr"/>
                      <a:r>
                        <a:rPr lang="en-US" sz="2000" dirty="0" smtClean="0">
                          <a:solidFill>
                            <a:schemeClr val="tx1"/>
                          </a:solidFill>
                        </a:rPr>
                        <a:t>BGG</a:t>
                      </a:r>
                      <a:endParaRPr lang="en-US" sz="2000" dirty="0">
                        <a:solidFill>
                          <a:schemeClr val="tx1"/>
                        </a:solidFill>
                      </a:endParaRPr>
                    </a:p>
                  </a:txBody>
                  <a:tcPr anchor="ctr"/>
                </a:tc>
              </a:tr>
              <a:tr h="521208">
                <a:tc>
                  <a:txBody>
                    <a:bodyPr/>
                    <a:lstStyle/>
                    <a:p>
                      <a:pPr algn="ctr"/>
                      <a:r>
                        <a:rPr lang="en-US" sz="2000" dirty="0" smtClean="0">
                          <a:solidFill>
                            <a:schemeClr val="tx1"/>
                          </a:solidFill>
                        </a:rPr>
                        <a:t>GBB</a:t>
                      </a:r>
                      <a:endParaRPr lang="en-US" sz="2000" dirty="0">
                        <a:solidFill>
                          <a:schemeClr val="tx1"/>
                        </a:solidFill>
                      </a:endParaRPr>
                    </a:p>
                  </a:txBody>
                  <a:tcPr anchor="ctr"/>
                </a:tc>
              </a:tr>
              <a:tr h="521208">
                <a:tc>
                  <a:txBody>
                    <a:bodyPr/>
                    <a:lstStyle/>
                    <a:p>
                      <a:pPr algn="ctr"/>
                      <a:r>
                        <a:rPr lang="en-US" sz="2000" dirty="0" smtClean="0">
                          <a:solidFill>
                            <a:schemeClr val="tx1"/>
                          </a:solidFill>
                        </a:rPr>
                        <a:t>GBG</a:t>
                      </a:r>
                      <a:endParaRPr lang="en-US" sz="2000" dirty="0">
                        <a:solidFill>
                          <a:schemeClr val="tx1"/>
                        </a:solidFill>
                      </a:endParaRPr>
                    </a:p>
                  </a:txBody>
                  <a:tcPr anchor="ctr"/>
                </a:tc>
              </a:tr>
              <a:tr h="521208">
                <a:tc>
                  <a:txBody>
                    <a:bodyPr/>
                    <a:lstStyle/>
                    <a:p>
                      <a:pPr algn="ctr"/>
                      <a:r>
                        <a:rPr lang="en-US" sz="2000" dirty="0" smtClean="0">
                          <a:solidFill>
                            <a:schemeClr val="tx1"/>
                          </a:solidFill>
                        </a:rPr>
                        <a:t>GGB</a:t>
                      </a:r>
                      <a:endParaRPr lang="en-US" sz="2000" dirty="0">
                        <a:solidFill>
                          <a:schemeClr val="tx1"/>
                        </a:solidFill>
                      </a:endParaRPr>
                    </a:p>
                  </a:txBody>
                  <a:tcPr anchor="ctr"/>
                </a:tc>
              </a:tr>
              <a:tr h="521208">
                <a:tc>
                  <a:txBody>
                    <a:bodyPr/>
                    <a:lstStyle/>
                    <a:p>
                      <a:pPr algn="ctr"/>
                      <a:r>
                        <a:rPr lang="en-US" sz="2000" dirty="0" smtClean="0">
                          <a:solidFill>
                            <a:schemeClr val="tx1"/>
                          </a:solidFill>
                        </a:rPr>
                        <a:t>GGG</a:t>
                      </a:r>
                      <a:endParaRPr lang="en-US" sz="2000" dirty="0">
                        <a:solidFill>
                          <a:schemeClr val="tx1"/>
                        </a:solidFill>
                      </a:endParaRPr>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fade">
                                      <p:cBhvr>
                                        <p:cTn id="11" dur="20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up)">
                                      <p:cBhvr>
                                        <p:cTn id="21" dur="5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P spid="9" grpId="0" uiExpand="1" build="p"/>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a:noFill/>
          </a:ln>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2 	Computing a Probability</a:t>
            </a:r>
          </a:p>
        </p:txBody>
      </p:sp>
      <p:sp>
        <p:nvSpPr>
          <p:cNvPr id="30723" name="Rectangle 3"/>
          <p:cNvSpPr>
            <a:spLocks noGrp="1" noChangeArrowheads="1"/>
          </p:cNvSpPr>
          <p:nvPr>
            <p:ph idx="1"/>
          </p:nvPr>
        </p:nvSpPr>
        <p:spPr>
          <a:xfrm>
            <a:off x="466292" y="1412776"/>
            <a:ext cx="8210164" cy="1800200"/>
          </a:xfrm>
        </p:spPr>
        <p:txBody>
          <a:bodyPr/>
          <a:lstStyle/>
          <a:p>
            <a:pPr marL="0" indent="0">
              <a:buNone/>
            </a:pPr>
            <a:r>
              <a:rPr lang="en-US" sz="2800" dirty="0" smtClean="0"/>
              <a:t>If a family has three children, find the probability that </a:t>
            </a:r>
            <a:r>
              <a:rPr lang="en-US" sz="2800" dirty="0" smtClean="0"/>
              <a:t>the </a:t>
            </a:r>
            <a:r>
              <a:rPr lang="en-US" sz="2800" dirty="0" smtClean="0"/>
              <a:t>three children are </a:t>
            </a:r>
            <a:r>
              <a:rPr lang="en-US" sz="2800" b="1" dirty="0" smtClean="0"/>
              <a:t>not</a:t>
            </a:r>
            <a:r>
              <a:rPr lang="en-US" sz="2800" dirty="0" smtClean="0"/>
              <a:t> of the </a:t>
            </a:r>
            <a:r>
              <a:rPr lang="en-US" sz="2800" dirty="0" smtClean="0"/>
              <a:t>same </a:t>
            </a:r>
            <a:r>
              <a:rPr lang="en-US" sz="2800" dirty="0" smtClean="0"/>
              <a:t>gender. (</a:t>
            </a:r>
            <a:r>
              <a:rPr lang="en-US" sz="2800" dirty="0" smtClean="0"/>
              <a:t>Assume that each child is equally likely to be a boy or a girl.)</a:t>
            </a:r>
            <a:endParaRPr lang="en-US" sz="2400" dirty="0" smtClean="0"/>
          </a:p>
        </p:txBody>
      </p:sp>
      <p:sp>
        <p:nvSpPr>
          <p:cNvPr id="9" name="Rectangle 3"/>
          <p:cNvSpPr txBox="1">
            <a:spLocks noChangeArrowheads="1"/>
          </p:cNvSpPr>
          <p:nvPr/>
        </p:nvSpPr>
        <p:spPr bwMode="auto">
          <a:xfrm>
            <a:off x="457200" y="3284984"/>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0" name="Rectangle 3"/>
          <p:cNvSpPr>
            <a:spLocks noChangeArrowheads="1"/>
          </p:cNvSpPr>
          <p:nvPr/>
        </p:nvSpPr>
        <p:spPr bwMode="auto">
          <a:xfrm>
            <a:off x="457200" y="3627314"/>
            <a:ext cx="8219256" cy="1601886"/>
          </a:xfrm>
          <a:prstGeom prst="rect">
            <a:avLst/>
          </a:prstGeom>
          <a:noFill/>
          <a:ln w="9525">
            <a:noFill/>
            <a:miter lim="800000"/>
            <a:headEnd/>
            <a:tailEnd/>
          </a:ln>
        </p:spPr>
        <p:txBody>
          <a:bodyPr>
            <a:prstTxWarp prst="textNoShape">
              <a:avLst/>
            </a:prstTxWarp>
          </a:bodyPr>
          <a:lstStyle/>
          <a:p>
            <a:r>
              <a:rPr lang="en-US" dirty="0" smtClean="0"/>
              <a:t>The sample space shown in Example 1 has eight outcomes, and only two of them have three kids with the same </a:t>
            </a:r>
            <a:r>
              <a:rPr lang="en-US" dirty="0"/>
              <a:t>gender (BBB or GGG</a:t>
            </a:r>
            <a:r>
              <a:rPr lang="en-US" dirty="0" smtClean="0"/>
              <a:t>). </a:t>
            </a:r>
            <a:r>
              <a:rPr lang="en-US" dirty="0" smtClean="0"/>
              <a:t>So six of the eight outcomes have at least one boy and one girl, making the probability</a:t>
            </a:r>
            <a:endParaRPr lang="en-US" baseline="300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35896" y="5229200"/>
            <a:ext cx="1124107" cy="5715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Diagram 21"/>
          <p:cNvGraphicFramePr/>
          <p:nvPr/>
        </p:nvGraphicFramePr>
        <p:xfrm>
          <a:off x="4211960" y="2365454"/>
          <a:ext cx="4752528" cy="39438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0722" name="Rectangle 2"/>
          <p:cNvSpPr>
            <a:spLocks noGrp="1" noChangeArrowheads="1"/>
          </p:cNvSpPr>
          <p:nvPr>
            <p:ph type="title"/>
          </p:nvPr>
        </p:nvSpPr>
        <p:spPr>
          <a:noFill/>
          <a:ln>
            <a:noFill/>
          </a:ln>
        </p:spPr>
        <p:txBody>
          <a:bodyPr rIns="45720"/>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3 	Using a Tree Diagram to Compute Probabilities</a:t>
            </a:r>
          </a:p>
        </p:txBody>
      </p:sp>
      <p:sp>
        <p:nvSpPr>
          <p:cNvPr id="30723" name="Rectangle 3"/>
          <p:cNvSpPr>
            <a:spLocks noGrp="1" noChangeArrowheads="1"/>
          </p:cNvSpPr>
          <p:nvPr>
            <p:ph idx="1"/>
          </p:nvPr>
        </p:nvSpPr>
        <p:spPr>
          <a:xfrm>
            <a:off x="466292" y="1412776"/>
            <a:ext cx="6625988" cy="1728192"/>
          </a:xfrm>
        </p:spPr>
        <p:txBody>
          <a:bodyPr/>
          <a:lstStyle/>
          <a:p>
            <a:pPr marL="0" indent="0">
              <a:buNone/>
            </a:pPr>
            <a:r>
              <a:rPr lang="en-US" sz="2800" dirty="0" smtClean="0"/>
              <a:t>A coin is tossed, and then a die is rolled. Use a tree diagram to find the probability of getting heads on the coin and an even number on the die.</a:t>
            </a:r>
            <a:endParaRPr lang="en-US" sz="2000" dirty="0" smtClean="0"/>
          </a:p>
        </p:txBody>
      </p:sp>
      <p:graphicFrame>
        <p:nvGraphicFramePr>
          <p:cNvPr id="23" name="Table 22"/>
          <p:cNvGraphicFramePr>
            <a:graphicFrameLocks noGrp="1"/>
          </p:cNvGraphicFramePr>
          <p:nvPr/>
        </p:nvGraphicFramePr>
        <p:xfrm>
          <a:off x="7452320" y="1658072"/>
          <a:ext cx="1296144" cy="4651248"/>
        </p:xfrm>
        <a:graphic>
          <a:graphicData uri="http://schemas.openxmlformats.org/drawingml/2006/table">
            <a:tbl>
              <a:tblPr firstRow="1" bandRow="1">
                <a:tableStyleId>{2D5ABB26-0587-4C30-8999-92F81FD0307C}</a:tableStyleId>
              </a:tblPr>
              <a:tblGrid>
                <a:gridCol w="1296144"/>
              </a:tblGrid>
              <a:tr h="370840">
                <a:tc>
                  <a:txBody>
                    <a:bodyPr/>
                    <a:lstStyle/>
                    <a:p>
                      <a:pPr algn="ctr"/>
                      <a:r>
                        <a:rPr lang="en-US" sz="2000" dirty="0" smtClean="0">
                          <a:solidFill>
                            <a:schemeClr val="tx1"/>
                          </a:solidFill>
                        </a:rPr>
                        <a:t>Sample</a:t>
                      </a:r>
                      <a:endParaRPr lang="en-US" sz="2000" baseline="0" dirty="0" smtClean="0">
                        <a:solidFill>
                          <a:schemeClr val="tx1"/>
                        </a:solidFill>
                      </a:endParaRPr>
                    </a:p>
                    <a:p>
                      <a:pPr algn="ctr"/>
                      <a:r>
                        <a:rPr lang="en-US" sz="2000" u="sng" baseline="0" dirty="0" smtClean="0">
                          <a:solidFill>
                            <a:schemeClr val="tx1"/>
                          </a:solidFill>
                        </a:rPr>
                        <a:t>Space</a:t>
                      </a:r>
                      <a:endParaRPr lang="en-US" sz="2000" u="sng" dirty="0">
                        <a:solidFill>
                          <a:schemeClr val="tx1"/>
                        </a:solidFill>
                      </a:endParaRPr>
                    </a:p>
                  </a:txBody>
                  <a:tcPr/>
                </a:tc>
              </a:tr>
              <a:tr h="329184">
                <a:tc>
                  <a:txBody>
                    <a:bodyPr/>
                    <a:lstStyle/>
                    <a:p>
                      <a:pPr algn="ctr"/>
                      <a:r>
                        <a:rPr lang="en-US" sz="1800" dirty="0" smtClean="0">
                          <a:solidFill>
                            <a:schemeClr val="tx1"/>
                          </a:solidFill>
                        </a:rPr>
                        <a:t>H1</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2</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3</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4</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5</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6</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1</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2</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3</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4</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5</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6</a:t>
                      </a:r>
                      <a:endParaRPr lang="en-US" sz="1800" dirty="0">
                        <a:solidFill>
                          <a:schemeClr val="tx1"/>
                        </a:solidFill>
                      </a:endParaRPr>
                    </a:p>
                  </a:txBody>
                  <a:tcPr marT="27432" marB="27432" anchor="ctr"/>
                </a:tc>
              </a:tr>
            </a:tbl>
          </a:graphicData>
        </a:graphic>
      </p:graphicFrame>
      <p:sp>
        <p:nvSpPr>
          <p:cNvPr id="24" name="Rectangle 3"/>
          <p:cNvSpPr txBox="1">
            <a:spLocks noChangeArrowheads="1"/>
          </p:cNvSpPr>
          <p:nvPr/>
        </p:nvSpPr>
        <p:spPr bwMode="auto">
          <a:xfrm>
            <a:off x="466292" y="3573016"/>
            <a:ext cx="4321732" cy="22322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r>
              <a:rPr lang="en-US" dirty="0" smtClean="0"/>
              <a:t>First, we’ll use a tree diagram to find the sample space. The coin will land on either heads or tails, and there are six outcomes for the die: 1, 2, 3, 4, 5, or 6.</a:t>
            </a:r>
          </a:p>
        </p:txBody>
      </p:sp>
      <p:sp>
        <p:nvSpPr>
          <p:cNvPr id="25" name="Rectangle 3"/>
          <p:cNvSpPr txBox="1">
            <a:spLocks noChangeArrowheads="1"/>
          </p:cNvSpPr>
          <p:nvPr/>
        </p:nvSpPr>
        <p:spPr bwMode="auto">
          <a:xfrm>
            <a:off x="457200" y="32129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26" name="Rectangle 25"/>
          <p:cNvSpPr/>
          <p:nvPr/>
        </p:nvSpPr>
        <p:spPr>
          <a:xfrm>
            <a:off x="466292" y="5877272"/>
            <a:ext cx="6192688" cy="461665"/>
          </a:xfrm>
          <a:prstGeom prst="rect">
            <a:avLst/>
          </a:prstGeom>
        </p:spPr>
        <p:txBody>
          <a:bodyPr wrap="square">
            <a:spAutoFit/>
          </a:bodyPr>
          <a:lstStyle/>
          <a:p>
            <a:r>
              <a:rPr lang="en-US" dirty="0" smtClean="0"/>
              <a:t>Now list the sample spac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Effect transition="in" filter="fade">
                                      <p:cBhvr>
                                        <p:cTn id="11" dur="2000"/>
                                        <p:tgtEl>
                                          <p:spTgt spid="2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2000"/>
                                        <p:tgtEl>
                                          <p:spTgt spid="26"/>
                                        </p:tgtEl>
                                      </p:cBhvr>
                                    </p:animEffect>
                                  </p:childTnLst>
                                </p:cTn>
                              </p:par>
                            </p:childTnLst>
                          </p:cTn>
                        </p:par>
                        <p:par>
                          <p:cTn id="22" fill="hold">
                            <p:stCondLst>
                              <p:cond delay="2000"/>
                            </p:stCondLst>
                            <p:childTnLst>
                              <p:par>
                                <p:cTn id="23" presetID="22" presetClass="entr" presetSubtype="1"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up)">
                                      <p:cBhvr>
                                        <p:cTn id="25" dur="5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2" grpId="0">
        <p:bldAsOne/>
      </p:bldGraphic>
      <p:bldP spid="24" grpId="0" build="p"/>
      <p:bldP spid="25"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Diagram 29"/>
          <p:cNvGraphicFramePr/>
          <p:nvPr/>
        </p:nvGraphicFramePr>
        <p:xfrm>
          <a:off x="4211960" y="2365454"/>
          <a:ext cx="4752528" cy="394386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1" name="Table 30"/>
          <p:cNvGraphicFramePr>
            <a:graphicFrameLocks noGrp="1"/>
          </p:cNvGraphicFramePr>
          <p:nvPr/>
        </p:nvGraphicFramePr>
        <p:xfrm>
          <a:off x="7452320" y="1658072"/>
          <a:ext cx="1296144" cy="4651248"/>
        </p:xfrm>
        <a:graphic>
          <a:graphicData uri="http://schemas.openxmlformats.org/drawingml/2006/table">
            <a:tbl>
              <a:tblPr firstRow="1" bandRow="1">
                <a:tableStyleId>{2D5ABB26-0587-4C30-8999-92F81FD0307C}</a:tableStyleId>
              </a:tblPr>
              <a:tblGrid>
                <a:gridCol w="1296144"/>
              </a:tblGrid>
              <a:tr h="370840">
                <a:tc>
                  <a:txBody>
                    <a:bodyPr/>
                    <a:lstStyle/>
                    <a:p>
                      <a:pPr algn="ctr"/>
                      <a:r>
                        <a:rPr lang="en-US" sz="2000" dirty="0" smtClean="0">
                          <a:solidFill>
                            <a:schemeClr val="tx1"/>
                          </a:solidFill>
                        </a:rPr>
                        <a:t>Sample</a:t>
                      </a:r>
                      <a:endParaRPr lang="en-US" sz="2000" baseline="0" dirty="0" smtClean="0">
                        <a:solidFill>
                          <a:schemeClr val="tx1"/>
                        </a:solidFill>
                      </a:endParaRPr>
                    </a:p>
                    <a:p>
                      <a:pPr algn="ctr"/>
                      <a:r>
                        <a:rPr lang="en-US" sz="2000" u="sng" baseline="0" dirty="0" smtClean="0">
                          <a:solidFill>
                            <a:schemeClr val="tx1"/>
                          </a:solidFill>
                        </a:rPr>
                        <a:t>Space</a:t>
                      </a:r>
                      <a:endParaRPr lang="en-US" sz="2000" u="sng" dirty="0">
                        <a:solidFill>
                          <a:schemeClr val="tx1"/>
                        </a:solidFill>
                      </a:endParaRPr>
                    </a:p>
                  </a:txBody>
                  <a:tcPr/>
                </a:tc>
              </a:tr>
              <a:tr h="329184">
                <a:tc>
                  <a:txBody>
                    <a:bodyPr/>
                    <a:lstStyle/>
                    <a:p>
                      <a:pPr algn="ctr"/>
                      <a:r>
                        <a:rPr lang="en-US" sz="1800" dirty="0" smtClean="0">
                          <a:solidFill>
                            <a:schemeClr val="tx1"/>
                          </a:solidFill>
                        </a:rPr>
                        <a:t>H1</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2</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3</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4</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5</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H6</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1</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2</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3</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4</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5</a:t>
                      </a:r>
                      <a:endParaRPr lang="en-US" sz="1800" dirty="0">
                        <a:solidFill>
                          <a:schemeClr val="tx1"/>
                        </a:solidFill>
                      </a:endParaRPr>
                    </a:p>
                  </a:txBody>
                  <a:tcPr marT="27432" marB="27432" anchor="ctr"/>
                </a:tc>
              </a:tr>
              <a:tr h="329184">
                <a:tc>
                  <a:txBody>
                    <a:bodyPr/>
                    <a:lstStyle/>
                    <a:p>
                      <a:pPr algn="ctr"/>
                      <a:r>
                        <a:rPr lang="en-US" sz="1800" dirty="0" smtClean="0">
                          <a:solidFill>
                            <a:schemeClr val="tx1"/>
                          </a:solidFill>
                        </a:rPr>
                        <a:t>T6</a:t>
                      </a:r>
                      <a:endParaRPr lang="en-US" sz="1800" dirty="0">
                        <a:solidFill>
                          <a:schemeClr val="tx1"/>
                        </a:solidFill>
                      </a:endParaRPr>
                    </a:p>
                  </a:txBody>
                  <a:tcPr marT="27432" marB="27432" anchor="ctr"/>
                </a:tc>
              </a:tr>
            </a:tbl>
          </a:graphicData>
        </a:graphic>
      </p:graphicFrame>
      <p:sp>
        <p:nvSpPr>
          <p:cNvPr id="30722" name="Rectangle 2"/>
          <p:cNvSpPr>
            <a:spLocks noGrp="1" noChangeArrowheads="1"/>
          </p:cNvSpPr>
          <p:nvPr>
            <p:ph type="title"/>
          </p:nvPr>
        </p:nvSpPr>
        <p:spPr>
          <a:noFill/>
          <a:ln>
            <a:noFill/>
          </a:ln>
        </p:spPr>
        <p:txBody>
          <a:bodyPr/>
          <a:lstStyle/>
          <a:p>
            <a:pPr marL="2743200" indent="-2743200" algn="l" eaLnBrk="1" hangingPunct="1">
              <a:tabLst>
                <a:tab pos="2179638" algn="r"/>
                <a:tab pos="2743200" algn="l"/>
              </a:tabLst>
            </a:pPr>
            <a:r>
              <a:rPr lang="en-US" sz="2800" b="1" dirty="0" smtClean="0">
                <a:latin typeface="Arial" pitchFamily="-72" charset="0"/>
                <a:ea typeface="Arial" pitchFamily="-72" charset="0"/>
                <a:cs typeface="Arial" pitchFamily="-72" charset="0"/>
              </a:rPr>
              <a:t>	EXAMPLE 3 	Using a Tree Diagram to Compute Probabilities</a:t>
            </a:r>
          </a:p>
        </p:txBody>
      </p:sp>
      <p:sp>
        <p:nvSpPr>
          <p:cNvPr id="9" name="Rectangle 3"/>
          <p:cNvSpPr txBox="1">
            <a:spLocks noChangeArrowheads="1"/>
          </p:cNvSpPr>
          <p:nvPr/>
        </p:nvSpPr>
        <p:spPr bwMode="auto">
          <a:xfrm>
            <a:off x="457200" y="1412776"/>
            <a:ext cx="3400420" cy="414338"/>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Font typeface="Arial" pitchFamily="-72" charset="0"/>
              <a:buNone/>
            </a:pPr>
            <a:r>
              <a:rPr lang="en-US" b="1" dirty="0">
                <a:solidFill>
                  <a:srgbClr val="00E60D"/>
                </a:solidFill>
                <a:ea typeface="Arial" pitchFamily="-72" charset="0"/>
                <a:cs typeface="Arial" pitchFamily="-72" charset="0"/>
              </a:rPr>
              <a:t>SOLUTION</a:t>
            </a:r>
          </a:p>
        </p:txBody>
      </p:sp>
      <p:sp>
        <p:nvSpPr>
          <p:cNvPr id="13" name="Rectangle 3"/>
          <p:cNvSpPr>
            <a:spLocks noChangeArrowheads="1"/>
          </p:cNvSpPr>
          <p:nvPr/>
        </p:nvSpPr>
        <p:spPr bwMode="auto">
          <a:xfrm>
            <a:off x="457200" y="1772816"/>
            <a:ext cx="4762872" cy="792088"/>
          </a:xfrm>
          <a:prstGeom prst="rect">
            <a:avLst/>
          </a:prstGeom>
          <a:noFill/>
          <a:ln w="9525">
            <a:noFill/>
            <a:miter lim="800000"/>
            <a:headEnd/>
            <a:tailEnd/>
          </a:ln>
        </p:spPr>
        <p:txBody>
          <a:bodyPr>
            <a:prstTxWarp prst="textNoShape">
              <a:avLst/>
            </a:prstTxWarp>
          </a:bodyPr>
          <a:lstStyle/>
          <a:p>
            <a:r>
              <a:rPr lang="en-US" dirty="0" smtClean="0"/>
              <a:t>The total number of outcomes for the experiment is 12.</a:t>
            </a:r>
          </a:p>
        </p:txBody>
      </p:sp>
      <p:sp>
        <p:nvSpPr>
          <p:cNvPr id="25" name="Rectangle 3"/>
          <p:cNvSpPr>
            <a:spLocks noChangeArrowheads="1"/>
          </p:cNvSpPr>
          <p:nvPr/>
        </p:nvSpPr>
        <p:spPr bwMode="auto">
          <a:xfrm>
            <a:off x="457200" y="2564904"/>
            <a:ext cx="5410944" cy="1224136"/>
          </a:xfrm>
          <a:prstGeom prst="rect">
            <a:avLst/>
          </a:prstGeom>
          <a:noFill/>
          <a:ln w="9525">
            <a:noFill/>
            <a:miter lim="800000"/>
            <a:headEnd/>
            <a:tailEnd/>
          </a:ln>
        </p:spPr>
        <p:txBody>
          <a:bodyPr>
            <a:prstTxWarp prst="textNoShape">
              <a:avLst/>
            </a:prstTxWarp>
          </a:bodyPr>
          <a:lstStyle/>
          <a:p>
            <a:r>
              <a:rPr lang="en-US" dirty="0" smtClean="0"/>
              <a:t>The number of ways to get a head on the coin and an even number on the die is 3: H2, H4, or H6.</a:t>
            </a:r>
          </a:p>
        </p:txBody>
      </p:sp>
      <p:sp>
        <p:nvSpPr>
          <p:cNvPr id="27" name="Rectangle 3"/>
          <p:cNvSpPr>
            <a:spLocks noChangeArrowheads="1"/>
          </p:cNvSpPr>
          <p:nvPr/>
        </p:nvSpPr>
        <p:spPr bwMode="auto">
          <a:xfrm>
            <a:off x="457200" y="3789040"/>
            <a:ext cx="4690864" cy="792088"/>
          </a:xfrm>
          <a:prstGeom prst="rect">
            <a:avLst/>
          </a:prstGeom>
          <a:noFill/>
          <a:ln w="9525">
            <a:noFill/>
            <a:miter lim="800000"/>
            <a:headEnd/>
            <a:tailEnd/>
          </a:ln>
        </p:spPr>
        <p:txBody>
          <a:bodyPr>
            <a:prstTxWarp prst="textNoShape">
              <a:avLst/>
            </a:prstTxWarp>
          </a:bodyPr>
          <a:lstStyle/>
          <a:p>
            <a:r>
              <a:rPr lang="en-US" dirty="0" smtClean="0"/>
              <a:t>So, the probability of getting a head and an even number when a coin is tossed and a die is</a:t>
            </a:r>
          </a:p>
          <a:p>
            <a:pPr>
              <a:spcBef>
                <a:spcPts val="1200"/>
              </a:spcBef>
            </a:pPr>
            <a:r>
              <a:rPr lang="en-US" dirty="0" smtClean="0"/>
              <a:t>rolled is</a:t>
            </a:r>
          </a:p>
        </p:txBody>
      </p:sp>
      <p:graphicFrame>
        <p:nvGraphicFramePr>
          <p:cNvPr id="182286" name="Object 14"/>
          <p:cNvGraphicFramePr>
            <a:graphicFrameLocks noChangeAspect="1"/>
          </p:cNvGraphicFramePr>
          <p:nvPr/>
        </p:nvGraphicFramePr>
        <p:xfrm>
          <a:off x="1699520" y="4901244"/>
          <a:ext cx="1627188" cy="792162"/>
        </p:xfrm>
        <a:graphic>
          <a:graphicData uri="http://schemas.openxmlformats.org/presentationml/2006/ole">
            <mc:AlternateContent xmlns:mc="http://schemas.openxmlformats.org/markup-compatibility/2006">
              <mc:Choice xmlns:v="urn:schemas-microsoft-com:vml" Requires="v">
                <p:oleObj spid="_x0000_s182291" name="Equation" r:id="rId9" imgW="647640" imgH="393480" progId="Equation.DSMT4">
                  <p:embed/>
                </p:oleObj>
              </mc:Choice>
              <mc:Fallback>
                <p:oleObj name="Equation" r:id="rId9" imgW="647640" imgH="39348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9520" y="4901244"/>
                        <a:ext cx="1627188"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2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fade">
                                      <p:cBhvr>
                                        <p:cTn id="12" dur="20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fade">
                                      <p:cBhvr>
                                        <p:cTn id="17" dur="2000"/>
                                        <p:tgtEl>
                                          <p:spTgt spid="27">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fade">
                                      <p:cBhvr>
                                        <p:cTn id="20" dur="2000"/>
                                        <p:tgtEl>
                                          <p:spTgt spid="27">
                                            <p:txEl>
                                              <p:pRg st="1" end="1"/>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82286"/>
                                        </p:tgtEl>
                                        <p:attrNameLst>
                                          <p:attrName>style.visibility</p:attrName>
                                        </p:attrNameLst>
                                      </p:cBhvr>
                                      <p:to>
                                        <p:strVal val="visible"/>
                                      </p:to>
                                    </p:set>
                                    <p:animEffect transition="in" filter="fade">
                                      <p:cBhvr>
                                        <p:cTn id="23" dur="2000"/>
                                        <p:tgtEl>
                                          <p:spTgt spid="182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Tables</a:t>
            </a:r>
            <a:endParaRPr lang="en-US" b="1" dirty="0">
              <a:latin typeface="Arial" pitchFamily="34" charset="0"/>
              <a:cs typeface="Arial" pitchFamily="34" charset="0"/>
            </a:endParaRPr>
          </a:p>
        </p:txBody>
      </p:sp>
      <p:sp>
        <p:nvSpPr>
          <p:cNvPr id="13" name="Text Box 1030"/>
          <p:cNvSpPr txBox="1">
            <a:spLocks noChangeArrowheads="1"/>
          </p:cNvSpPr>
          <p:nvPr/>
        </p:nvSpPr>
        <p:spPr bwMode="auto">
          <a:xfrm>
            <a:off x="413538" y="1700808"/>
            <a:ext cx="8316924" cy="1077218"/>
          </a:xfrm>
          <a:prstGeom prst="rect">
            <a:avLst/>
          </a:prstGeom>
          <a:noFill/>
          <a:ln w="9525">
            <a:noFill/>
            <a:miter lim="800000"/>
            <a:headEnd/>
            <a:tailEnd/>
          </a:ln>
        </p:spPr>
        <p:txBody>
          <a:bodyPr wrap="square">
            <a:prstTxWarp prst="textNoShape">
              <a:avLst/>
            </a:prstTxWarp>
            <a:spAutoFit/>
          </a:bodyPr>
          <a:lstStyle/>
          <a:p>
            <a:r>
              <a:rPr lang="en-US" sz="3200" dirty="0" smtClean="0"/>
              <a:t>Another way of determining a sample space is by making a </a:t>
            </a:r>
            <a:r>
              <a:rPr lang="en-US" sz="3200" b="1" dirty="0" smtClean="0"/>
              <a:t>table.</a:t>
            </a:r>
            <a:endParaRPr lang="en-US" sz="3200" dirty="0" smtClean="0"/>
          </a:p>
        </p:txBody>
      </p:sp>
      <p:sp>
        <p:nvSpPr>
          <p:cNvPr id="8" name="Text Box 1030"/>
          <p:cNvSpPr txBox="1">
            <a:spLocks noChangeArrowheads="1"/>
          </p:cNvSpPr>
          <p:nvPr/>
        </p:nvSpPr>
        <p:spPr bwMode="auto">
          <a:xfrm>
            <a:off x="413538" y="3053278"/>
            <a:ext cx="8316924" cy="1815882"/>
          </a:xfrm>
          <a:prstGeom prst="rect">
            <a:avLst/>
          </a:prstGeom>
          <a:noFill/>
          <a:ln w="9525">
            <a:noFill/>
            <a:miter lim="800000"/>
            <a:headEnd/>
            <a:tailEnd/>
          </a:ln>
        </p:spPr>
        <p:txBody>
          <a:bodyPr wrap="square">
            <a:prstTxWarp prst="textNoShape">
              <a:avLst/>
            </a:prstTxWarp>
            <a:spAutoFit/>
          </a:bodyPr>
          <a:lstStyle/>
          <a:p>
            <a:r>
              <a:rPr lang="en-US" sz="2800" dirty="0" smtClean="0"/>
              <a:t>Consider the sample space of selecting a card from a standard deck of 52 cards. (The cards are assumed to be shuffled to make sure that the selection occurs at rand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3" cstate="print"/>
          <a:srcRect l="6660" t="31651" r="4723" b="18195"/>
          <a:stretch>
            <a:fillRect/>
          </a:stretch>
        </p:blipFill>
        <p:spPr bwMode="auto">
          <a:xfrm>
            <a:off x="503548" y="3212976"/>
            <a:ext cx="8136904" cy="2952328"/>
          </a:xfrm>
          <a:prstGeom prst="rect">
            <a:avLst/>
          </a:prstGeom>
          <a:noFill/>
          <a:ln w="9525">
            <a:noFill/>
            <a:miter lim="800000"/>
            <a:headEnd/>
            <a:tailEnd/>
          </a:ln>
        </p:spPr>
      </p:pic>
      <p:sp>
        <p:nvSpPr>
          <p:cNvPr id="4098" name="Rectangle 2"/>
          <p:cNvSpPr>
            <a:spLocks noGrp="1" noChangeArrowheads="1"/>
          </p:cNvSpPr>
          <p:nvPr>
            <p:ph type="title"/>
          </p:nvPr>
        </p:nvSpPr>
        <p:spPr/>
        <p:txBody>
          <a:bodyPr>
            <a:normAutofit/>
          </a:bodyPr>
          <a:lstStyle/>
          <a:p>
            <a:r>
              <a:rPr lang="en-US" dirty="0" smtClean="0">
                <a:latin typeface="Arial" pitchFamily="-72" charset="0"/>
                <a:ea typeface="Arial" pitchFamily="-72" charset="0"/>
                <a:cs typeface="Arial" pitchFamily="-72" charset="0"/>
              </a:rPr>
              <a:t>Tables</a:t>
            </a:r>
            <a:endParaRPr lang="en-US" b="1" dirty="0">
              <a:latin typeface="Arial" pitchFamily="34" charset="0"/>
              <a:cs typeface="Arial" pitchFamily="34" charset="0"/>
            </a:endParaRPr>
          </a:p>
        </p:txBody>
      </p:sp>
      <p:sp>
        <p:nvSpPr>
          <p:cNvPr id="8" name="Text Box 1030"/>
          <p:cNvSpPr txBox="1">
            <a:spLocks noChangeArrowheads="1"/>
          </p:cNvSpPr>
          <p:nvPr/>
        </p:nvSpPr>
        <p:spPr bwMode="auto">
          <a:xfrm>
            <a:off x="413538" y="1448197"/>
            <a:ext cx="8316924" cy="1692771"/>
          </a:xfrm>
          <a:prstGeom prst="rect">
            <a:avLst/>
          </a:prstGeom>
          <a:noFill/>
          <a:ln w="9525">
            <a:noFill/>
            <a:miter lim="800000"/>
            <a:headEnd/>
            <a:tailEnd/>
          </a:ln>
        </p:spPr>
        <p:txBody>
          <a:bodyPr wrap="square">
            <a:prstTxWarp prst="textNoShape">
              <a:avLst/>
            </a:prstTxWarp>
            <a:spAutoFit/>
          </a:bodyPr>
          <a:lstStyle/>
          <a:p>
            <a:r>
              <a:rPr lang="en-US" sz="2600" dirty="0" smtClean="0"/>
              <a:t>There are four suits—hearts, diamonds, spades, and clubs, and 13 cards of each suit consisting of the denominations ace (A), 2, 3, 4, 5, 6, 7, 8, 9, 10, and 3 picture or face cards—jack (J), queen (Q), and king (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91490"/>
                                        </p:tgtEl>
                                        <p:attrNameLst>
                                          <p:attrName>style.visibility</p:attrName>
                                        </p:attrNameLst>
                                      </p:cBhvr>
                                      <p:to>
                                        <p:strVal val="visible"/>
                                      </p:to>
                                    </p:set>
                                    <p:animEffect transition="in" filter="fade">
                                      <p:cBhvr>
                                        <p:cTn id="11" dur="2000"/>
                                        <p:tgtEl>
                                          <p:spTgt spid="191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McGraw-Hill">
      <a:dk1>
        <a:sysClr val="windowText" lastClr="000000"/>
      </a:dk1>
      <a:lt1>
        <a:sysClr val="window" lastClr="FFFFFF"/>
      </a:lt1>
      <a:dk2>
        <a:srgbClr val="696464"/>
      </a:dk2>
      <a:lt2>
        <a:srgbClr val="E9E5DC"/>
      </a:lt2>
      <a:accent1>
        <a:srgbClr val="76D6E0"/>
      </a:accent1>
      <a:accent2>
        <a:srgbClr val="FF0000"/>
      </a:accent2>
      <a:accent3>
        <a:srgbClr val="5F2987"/>
      </a:accent3>
      <a:accent4>
        <a:srgbClr val="B58677"/>
      </a:accent4>
      <a:accent5>
        <a:srgbClr val="918485"/>
      </a:accent5>
      <a:accent6>
        <a:srgbClr val="855D5D"/>
      </a:accent6>
      <a:hlink>
        <a:srgbClr val="0070C0"/>
      </a:hlink>
      <a:folHlink>
        <a:srgbClr val="F105F1"/>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554</TotalTime>
  <Words>931</Words>
  <Application>Microsoft Office PowerPoint</Application>
  <PresentationFormat>On-screen Show (4:3)</PresentationFormat>
  <Paragraphs>157</Paragraphs>
  <Slides>14</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ＭＳ Ｐゴシック</vt:lpstr>
      <vt:lpstr>Arial</vt:lpstr>
      <vt:lpstr>Calibri</vt:lpstr>
      <vt:lpstr>Courier New</vt:lpstr>
      <vt:lpstr>Office Theme</vt:lpstr>
      <vt:lpstr>Equation</vt:lpstr>
      <vt:lpstr>Section 11.4</vt:lpstr>
      <vt:lpstr>Learning Objectives</vt:lpstr>
      <vt:lpstr>Tree Diagram</vt:lpstr>
      <vt:lpstr> EXAMPLE 1  Using a Tree Diagram to Find a Sample Space</vt:lpstr>
      <vt:lpstr> EXAMPLE 2  Computing a Probability</vt:lpstr>
      <vt:lpstr> EXAMPLE 3  Using a Tree Diagram to Compute Probabilities</vt:lpstr>
      <vt:lpstr> EXAMPLE 3  Using a Tree Diagram to Compute Probabilities</vt:lpstr>
      <vt:lpstr>Tables</vt:lpstr>
      <vt:lpstr>Tables</vt:lpstr>
      <vt:lpstr> EXAMPLE 4  Using a Table to Compute Probabilities</vt:lpstr>
      <vt:lpstr> EXAMPLE 4  Using a Table to Compute Probabilities</vt:lpstr>
      <vt:lpstr> EXAMPLE 5  Using a Table to Compute Probabilities</vt:lpstr>
      <vt:lpstr> EXAMPLE 5  Using a Table to Compute Probabilities</vt:lpstr>
      <vt:lpstr> EXAMPLE 5  Using a Table to Compute Probabilities</vt:lpstr>
    </vt:vector>
  </TitlesOfParts>
  <Company>Indian River Presbyterian Chur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1</dc:title>
  <dc:creator>Dustin Sterrett</dc:creator>
  <cp:lastModifiedBy>Ezra Halleck</cp:lastModifiedBy>
  <cp:revision>703</cp:revision>
  <dcterms:created xsi:type="dcterms:W3CDTF">2010-05-22T22:14:45Z</dcterms:created>
  <dcterms:modified xsi:type="dcterms:W3CDTF">2015-03-23T18:30:19Z</dcterms:modified>
</cp:coreProperties>
</file>